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6EE4FA" w14:textId="01B1C644" w:rsidR="008020BC" w:rsidRDefault="008020BC" w:rsidP="008020BC">
      <w:pPr>
        <w:pStyle w:val="a7"/>
      </w:pPr>
      <w:r>
        <w:t>H</w:t>
      </w:r>
      <w:r>
        <w:rPr>
          <w:rFonts w:hint="eastAsia"/>
        </w:rPr>
        <w:t>omework</w:t>
      </w:r>
      <w:r>
        <w:t xml:space="preserve"> </w:t>
      </w:r>
      <w:r>
        <w:rPr>
          <w:rFonts w:hint="eastAsia"/>
        </w:rPr>
        <w:t>7</w:t>
      </w:r>
    </w:p>
    <w:p w14:paraId="5F532CE6" w14:textId="77777777" w:rsidR="008020BC" w:rsidRDefault="008020BC" w:rsidP="008020BC">
      <w:pPr>
        <w:jc w:val="center"/>
      </w:pPr>
      <w:r>
        <w:rPr>
          <w:rFonts w:hint="eastAsia"/>
        </w:rPr>
        <w:t>李昊宸</w:t>
      </w:r>
    </w:p>
    <w:p w14:paraId="14EE6AD8" w14:textId="7A4EBACF" w:rsidR="008020BC" w:rsidRDefault="008020BC" w:rsidP="008020BC">
      <w:pPr>
        <w:jc w:val="center"/>
      </w:pPr>
      <w:r>
        <w:rPr>
          <w:rFonts w:hint="eastAsia"/>
        </w:rPr>
        <w:t>2018.12.29</w:t>
      </w:r>
    </w:p>
    <w:p w14:paraId="3961A0C5" w14:textId="41762C14" w:rsidR="008020BC" w:rsidRDefault="008020BC" w:rsidP="008020BC">
      <w:pPr>
        <w:jc w:val="left"/>
      </w:pPr>
      <w:r>
        <w:rPr>
          <w:rFonts w:hint="eastAsia"/>
        </w:rPr>
        <w:t>1.</w:t>
      </w:r>
    </w:p>
    <w:p w14:paraId="4BB316C1" w14:textId="77777777" w:rsidR="008020BC" w:rsidRDefault="008020BC" w:rsidP="008020BC">
      <w:r w:rsidRPr="00F02111">
        <w:rPr>
          <w:position w:val="-10"/>
        </w:rPr>
        <w:object w:dxaOrig="1520" w:dyaOrig="320" w14:anchorId="3CE47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5.5pt" o:ole="">
            <v:imagedata r:id="rId7" o:title=""/>
          </v:shape>
          <o:OLEObject Type="Embed" ProgID="Equation.DSMT4" ShapeID="_x0000_i1025" DrawAspect="Content" ObjectID="_1607986516" r:id="rId8"/>
        </w:object>
      </w:r>
      <w:r>
        <w:rPr>
          <w:rFonts w:hint="eastAsia"/>
        </w:rPr>
        <w:t>：</w:t>
      </w:r>
    </w:p>
    <w:p w14:paraId="4F39EF0A" w14:textId="77777777" w:rsidR="008020BC" w:rsidRDefault="008020BC" w:rsidP="008020BC">
      <w:r>
        <w:rPr>
          <w:rFonts w:hint="eastAsia"/>
        </w:rPr>
        <w:t>设</w:t>
      </w:r>
      <w:r w:rsidRPr="00F02111">
        <w:rPr>
          <w:position w:val="-10"/>
        </w:rPr>
        <w:object w:dxaOrig="880" w:dyaOrig="320" w14:anchorId="232FE8F7">
          <v:shape id="_x0000_i1026" type="#_x0000_t75" style="width:44.5pt;height:15.5pt" o:ole="">
            <v:imagedata r:id="rId9" o:title=""/>
          </v:shape>
          <o:OLEObject Type="Embed" ProgID="Equation.DSMT4" ShapeID="_x0000_i1026" DrawAspect="Content" ObjectID="_1607986517" r:id="rId10"/>
        </w:object>
      </w:r>
      <w:r>
        <w:rPr>
          <w:rFonts w:hint="eastAsia"/>
        </w:rPr>
        <w:t>，构建关于A的陪集</w:t>
      </w:r>
      <w:r w:rsidRPr="006C0A6C">
        <w:rPr>
          <w:position w:val="-6"/>
        </w:rPr>
        <w:object w:dxaOrig="1040" w:dyaOrig="279" w14:anchorId="0009220D">
          <v:shape id="_x0000_i1027" type="#_x0000_t75" style="width:51.5pt;height:14.5pt" o:ole="">
            <v:imagedata r:id="rId11" o:title=""/>
          </v:shape>
          <o:OLEObject Type="Embed" ProgID="Equation.DSMT4" ShapeID="_x0000_i1027" DrawAspect="Content" ObjectID="_1607986518" r:id="rId12"/>
        </w:object>
      </w:r>
      <w:r>
        <w:rPr>
          <w:rFonts w:hint="eastAsia"/>
        </w:rPr>
        <w:t>。假设</w:t>
      </w:r>
      <w:r w:rsidRPr="00F02111">
        <w:rPr>
          <w:position w:val="-10"/>
        </w:rPr>
        <w:object w:dxaOrig="4040" w:dyaOrig="320" w14:anchorId="796C09C9">
          <v:shape id="_x0000_i1028" type="#_x0000_t75" style="width:202pt;height:15.5pt" o:ole="">
            <v:imagedata r:id="rId13" o:title=""/>
          </v:shape>
          <o:OLEObject Type="Embed" ProgID="Equation.DSMT4" ShapeID="_x0000_i1028" DrawAspect="Content" ObjectID="_1607986519" r:id="rId14"/>
        </w:object>
      </w:r>
      <w:r>
        <w:rPr>
          <w:rFonts w:hint="eastAsia"/>
        </w:rPr>
        <w:t>，那么就有</w:t>
      </w:r>
      <w:r w:rsidRPr="00247374">
        <w:rPr>
          <w:position w:val="-4"/>
        </w:rPr>
        <w:object w:dxaOrig="1080" w:dyaOrig="260" w14:anchorId="40C065A6">
          <v:shape id="_x0000_i1029" type="#_x0000_t75" style="width:54pt;height:13pt" o:ole="">
            <v:imagedata r:id="rId15" o:title=""/>
          </v:shape>
          <o:OLEObject Type="Embed" ProgID="Equation.DSMT4" ShapeID="_x0000_i1029" DrawAspect="Content" ObjectID="_1607986520" r:id="rId16"/>
        </w:object>
      </w:r>
      <w:r>
        <w:t>.</w:t>
      </w:r>
      <w:r>
        <w:rPr>
          <w:rFonts w:hint="eastAsia"/>
        </w:rPr>
        <w:t>于是对于任意的</w:t>
      </w:r>
      <w:r w:rsidRPr="00247374">
        <w:rPr>
          <w:position w:val="-10"/>
        </w:rPr>
        <w:object w:dxaOrig="5280" w:dyaOrig="340" w14:anchorId="30085BB6">
          <v:shape id="_x0000_i1030" type="#_x0000_t75" style="width:264pt;height:17.5pt" o:ole="">
            <v:imagedata r:id="rId17" o:title=""/>
          </v:shape>
          <o:OLEObject Type="Embed" ProgID="Equation.DSMT4" ShapeID="_x0000_i1030" DrawAspect="Content" ObjectID="_1607986521" r:id="rId18"/>
        </w:object>
      </w:r>
      <w:r>
        <w:t xml:space="preserve"> </w:t>
      </w:r>
      <w:r>
        <w:rPr>
          <w:rFonts w:hint="eastAsia"/>
        </w:rPr>
        <w:t>由于A选取的任意性，这意味着b-a=0（mod</w:t>
      </w:r>
      <w:r>
        <w:t xml:space="preserve"> </w:t>
      </w:r>
      <w:r>
        <w:rPr>
          <w:rFonts w:hint="eastAsia"/>
        </w:rPr>
        <w:t>p）于是与B为二元组矛盾！</w:t>
      </w:r>
    </w:p>
    <w:p w14:paraId="24F5DD8A" w14:textId="77777777" w:rsidR="002B6FA6" w:rsidRDefault="008020BC" w:rsidP="008020BC">
      <w:r>
        <w:rPr>
          <w:rFonts w:hint="eastAsia"/>
        </w:rPr>
        <w:t>2.</w:t>
      </w:r>
    </w:p>
    <w:p w14:paraId="653FE774" w14:textId="77777777" w:rsidR="002B6FA6" w:rsidRDefault="002B6FA6" w:rsidP="008020BC">
      <w:r>
        <w:rPr>
          <w:rFonts w:hint="eastAsia"/>
        </w:rPr>
        <w:t>52个整数，取出后两位做51个盒子</w:t>
      </w:r>
    </w:p>
    <w:p w14:paraId="30EF43F5" w14:textId="77777777" w:rsidR="002B6FA6" w:rsidRDefault="002B6FA6" w:rsidP="008020BC">
      <w:r>
        <w:rPr>
          <w:rFonts w:hint="eastAsia"/>
        </w:rPr>
        <w:t>{00}，{01，99}，{02，98}，</w:t>
      </w:r>
      <w:r>
        <w:t>…</w:t>
      </w:r>
      <w:r>
        <w:rPr>
          <w:rFonts w:hint="eastAsia"/>
        </w:rPr>
        <w:t>，{50}</w:t>
      </w:r>
    </w:p>
    <w:p w14:paraId="4174265F" w14:textId="77777777" w:rsidR="00B22D55" w:rsidRDefault="002B6FA6" w:rsidP="008020BC">
      <w:r>
        <w:rPr>
          <w:rFonts w:hint="eastAsia"/>
        </w:rPr>
        <w:t>那么必有两个数落在同一个盒子里面</w:t>
      </w:r>
    </w:p>
    <w:p w14:paraId="7E14167E" w14:textId="77777777" w:rsidR="00B22D55" w:rsidRDefault="00B22D55" w:rsidP="008020BC">
      <w:r>
        <w:rPr>
          <w:rFonts w:hint="eastAsia"/>
        </w:rPr>
        <w:t>若这两个数尾数相同，则相减即被100整除</w:t>
      </w:r>
    </w:p>
    <w:p w14:paraId="28107A84" w14:textId="77777777" w:rsidR="00B22D55" w:rsidRDefault="00B22D55" w:rsidP="008020BC">
      <w:r>
        <w:rPr>
          <w:rFonts w:hint="eastAsia"/>
        </w:rPr>
        <w:t>若尾数不同，则相加被100整除</w:t>
      </w:r>
    </w:p>
    <w:p w14:paraId="49D8BE40" w14:textId="25869715" w:rsidR="00B22D55" w:rsidRDefault="00B22D55" w:rsidP="008020BC">
      <w:r>
        <w:rPr>
          <w:rFonts w:hint="eastAsia"/>
        </w:rPr>
        <w:t>3.</w:t>
      </w:r>
    </w:p>
    <w:p w14:paraId="375EC5F0" w14:textId="1DFF9022" w:rsidR="00B22D55" w:rsidRDefault="00B22D55" w:rsidP="008020BC">
      <w:r>
        <w:rPr>
          <w:rFonts w:hint="eastAsia"/>
        </w:rPr>
        <w:t>反证法：</w:t>
      </w:r>
    </w:p>
    <w:p w14:paraId="3DBF2112" w14:textId="6A10EF10" w:rsidR="00B22D55" w:rsidRDefault="00B22D55" w:rsidP="008020BC">
      <w:r>
        <w:rPr>
          <w:rFonts w:hint="eastAsia"/>
        </w:rPr>
        <w:t>如果假设错误，那么对于任意两个人，同时认识或不认识的人数至多有</w:t>
      </w:r>
      <w:r w:rsidRPr="00B22D55">
        <w:rPr>
          <w:position w:val="-28"/>
        </w:rPr>
        <w:object w:dxaOrig="780" w:dyaOrig="680" w14:anchorId="2E51402F">
          <v:shape id="_x0000_i1031" type="#_x0000_t75" style="width:39pt;height:34pt" o:ole="">
            <v:imagedata r:id="rId19" o:title=""/>
          </v:shape>
          <o:OLEObject Type="Embed" ProgID="Equation.DSMT4" ShapeID="_x0000_i1031" DrawAspect="Content" ObjectID="_1607986522" r:id="rId20"/>
        </w:object>
      </w:r>
      <w:r>
        <w:rPr>
          <w:rFonts w:hint="eastAsia"/>
        </w:rPr>
        <w:t>个</w:t>
      </w:r>
    </w:p>
    <w:p w14:paraId="3550A232" w14:textId="77777777" w:rsidR="000C3A1F" w:rsidRDefault="00B22D55" w:rsidP="008020BC">
      <w:proofErr w:type="gramStart"/>
      <w:r>
        <w:rPr>
          <w:rFonts w:hint="eastAsia"/>
        </w:rPr>
        <w:t>设除了</w:t>
      </w:r>
      <w:proofErr w:type="gramEnd"/>
      <w:r>
        <w:rPr>
          <w:rFonts w:hint="eastAsia"/>
        </w:rPr>
        <w:t>A</w:t>
      </w:r>
      <w:r>
        <w:t>,B</w:t>
      </w:r>
      <w:r>
        <w:rPr>
          <w:rFonts w:hint="eastAsia"/>
        </w:rPr>
        <w:t>外，恰好认识A</w:t>
      </w:r>
      <w:r>
        <w:t>,B</w:t>
      </w:r>
      <w:r>
        <w:rPr>
          <w:rFonts w:hint="eastAsia"/>
        </w:rPr>
        <w:t>中一人的有k个人，则</w:t>
      </w:r>
      <w:r w:rsidR="008020BC">
        <w:t xml:space="preserve">  </w:t>
      </w:r>
      <w:r w:rsidRPr="00B22D55">
        <w:rPr>
          <w:position w:val="-28"/>
        </w:rPr>
        <w:object w:dxaOrig="3580" w:dyaOrig="680" w14:anchorId="6ADF81B1">
          <v:shape id="_x0000_i1032" type="#_x0000_t75" style="width:179pt;height:34pt" o:ole="">
            <v:imagedata r:id="rId21" o:title=""/>
          </v:shape>
          <o:OLEObject Type="Embed" ProgID="Equation.DSMT4" ShapeID="_x0000_i1032" DrawAspect="Content" ObjectID="_1607986523" r:id="rId22"/>
        </w:object>
      </w:r>
      <w:r w:rsidR="008020BC">
        <w:t xml:space="preserve">   </w:t>
      </w:r>
    </w:p>
    <w:p w14:paraId="19CDF25B" w14:textId="77777777" w:rsidR="000C3A1F" w:rsidRDefault="000C3A1F" w:rsidP="008020BC">
      <w:r>
        <w:rPr>
          <w:rFonts w:hint="eastAsia"/>
        </w:rPr>
        <w:t>设</w:t>
      </w:r>
      <w:r>
        <w:t>C</w:t>
      </w:r>
      <w:r>
        <w:rPr>
          <w:rFonts w:hint="eastAsia"/>
        </w:rPr>
        <w:t>恰好认识A</w:t>
      </w:r>
      <w:r>
        <w:t>,B</w:t>
      </w:r>
      <w:r>
        <w:rPr>
          <w:rFonts w:hint="eastAsia"/>
        </w:rPr>
        <w:t>中一人，这样的A</w:t>
      </w:r>
      <w:r>
        <w:t>,B</w:t>
      </w:r>
      <w:r>
        <w:rPr>
          <w:rFonts w:hint="eastAsia"/>
        </w:rPr>
        <w:t>对有C（n，2）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记这样</w:t>
      </w:r>
      <w:proofErr w:type="gramEnd"/>
      <w:r>
        <w:rPr>
          <w:rFonts w:hint="eastAsia"/>
        </w:rPr>
        <w:t>的（C</w:t>
      </w:r>
      <w:r>
        <w:t>,A,B</w:t>
      </w:r>
      <w:r>
        <w:rPr>
          <w:rFonts w:hint="eastAsia"/>
        </w:rPr>
        <w:t>）对有S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那么</w:t>
      </w:r>
      <w:r w:rsidR="008020BC">
        <w:t xml:space="preserve"> </w:t>
      </w:r>
      <w:r w:rsidRPr="000C3A1F">
        <w:rPr>
          <w:position w:val="-30"/>
        </w:rPr>
        <w:object w:dxaOrig="2079" w:dyaOrig="720" w14:anchorId="73525E7B">
          <v:shape id="_x0000_i1033" type="#_x0000_t75" style="width:104pt;height:36pt" o:ole="">
            <v:imagedata r:id="rId23" o:title=""/>
          </v:shape>
          <o:OLEObject Type="Embed" ProgID="Equation.DSMT4" ShapeID="_x0000_i1033" DrawAspect="Content" ObjectID="_1607986524" r:id="rId24"/>
        </w:object>
      </w:r>
      <w:r w:rsidR="008020BC">
        <w:t xml:space="preserve">    </w:t>
      </w:r>
    </w:p>
    <w:p w14:paraId="1C3A7A14" w14:textId="6248C0FD" w:rsidR="00691FC8" w:rsidRDefault="000C3A1F" w:rsidP="008020BC">
      <w:r>
        <w:rPr>
          <w:rFonts w:hint="eastAsia"/>
        </w:rPr>
        <w:t>对于C而言，设其余n-1个人中h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认识C，那么对于单个C有</w:t>
      </w:r>
      <w:r w:rsidR="008020BC">
        <w:t xml:space="preserve"> </w:t>
      </w:r>
      <w:r w:rsidRPr="000C3A1F">
        <w:rPr>
          <w:position w:val="-24"/>
        </w:rPr>
        <w:object w:dxaOrig="3680" w:dyaOrig="660" w14:anchorId="710BD9D6">
          <v:shape id="_x0000_i1034" type="#_x0000_t75" style="width:184pt;height:33pt" o:ole="">
            <v:imagedata r:id="rId25" o:title=""/>
          </v:shape>
          <o:OLEObject Type="Embed" ProgID="Equation.DSMT4" ShapeID="_x0000_i1034" DrawAspect="Content" ObjectID="_1607986525" r:id="rId26"/>
        </w:object>
      </w:r>
    </w:p>
    <w:p w14:paraId="1C208972" w14:textId="0C9B3A8B" w:rsidR="000C3A1F" w:rsidRDefault="000C3A1F" w:rsidP="008020BC">
      <w:r>
        <w:rPr>
          <w:rFonts w:hint="eastAsia"/>
        </w:rPr>
        <w:t>所以对于所有的C，有</w:t>
      </w:r>
      <w:r w:rsidRPr="000C3A1F">
        <w:rPr>
          <w:position w:val="-24"/>
        </w:rPr>
        <w:object w:dxaOrig="2520" w:dyaOrig="660" w14:anchorId="061C2FD4">
          <v:shape id="_x0000_i1035" type="#_x0000_t75" style="width:126pt;height:33pt" o:ole="">
            <v:imagedata r:id="rId27" o:title=""/>
          </v:shape>
          <o:OLEObject Type="Embed" ProgID="Equation.DSMT4" ShapeID="_x0000_i1035" DrawAspect="Content" ObjectID="_1607986526" r:id="rId28"/>
        </w:object>
      </w:r>
      <w:r>
        <w:t>,</w:t>
      </w:r>
      <w:r>
        <w:rPr>
          <w:rFonts w:hint="eastAsia"/>
        </w:rPr>
        <w:t>矛盾！</w:t>
      </w:r>
    </w:p>
    <w:p w14:paraId="3A218BD0" w14:textId="7B97E2A3" w:rsidR="000C3A1F" w:rsidRDefault="000C3A1F" w:rsidP="008020BC">
      <w:r>
        <w:rPr>
          <w:rFonts w:hint="eastAsia"/>
        </w:rPr>
        <w:t>于是假设正确。</w:t>
      </w:r>
    </w:p>
    <w:p w14:paraId="0CDE75F6" w14:textId="4D6023D3" w:rsidR="000C3A1F" w:rsidRDefault="000C3A1F" w:rsidP="008020BC"/>
    <w:p w14:paraId="7C4B3E19" w14:textId="6D9A4D39" w:rsidR="000C3A1F" w:rsidRDefault="000C3A1F" w:rsidP="008020BC"/>
    <w:p w14:paraId="5391858F" w14:textId="10BD908D" w:rsidR="000C3A1F" w:rsidRDefault="000C3A1F" w:rsidP="008020BC"/>
    <w:p w14:paraId="535F1D48" w14:textId="14BC9215" w:rsidR="000C3A1F" w:rsidRDefault="000C3A1F" w:rsidP="003D05DC">
      <w:pPr>
        <w:tabs>
          <w:tab w:val="left" w:pos="1200"/>
          <w:tab w:val="left" w:pos="5450"/>
        </w:tabs>
      </w:pPr>
      <w:r>
        <w:rPr>
          <w:rFonts w:hint="eastAsia"/>
        </w:rPr>
        <w:t>4.</w:t>
      </w:r>
      <w:r>
        <w:tab/>
        <w:t>D</w:t>
      </w:r>
      <w:r w:rsidR="003D05DC">
        <w:tab/>
      </w:r>
    </w:p>
    <w:p w14:paraId="2072174F" w14:textId="6AFDAC18" w:rsidR="000C3A1F" w:rsidRDefault="000C3A1F" w:rsidP="008020BC"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60E2DC" wp14:editId="73678D5F">
                <wp:simplePos x="0" y="0"/>
                <wp:positionH relativeFrom="column">
                  <wp:posOffset>882650</wp:posOffset>
                </wp:positionH>
                <wp:positionV relativeFrom="paragraph">
                  <wp:posOffset>30480</wp:posOffset>
                </wp:positionV>
                <wp:extent cx="584200" cy="317500"/>
                <wp:effectExtent l="0" t="0" r="25400" b="2540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200" cy="317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4B6A11" id="直接连接符 4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5pt,2.4pt" to="115.5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46C1EA" wp14:editId="0083E18D">
                <wp:simplePos x="0" y="0"/>
                <wp:positionH relativeFrom="column">
                  <wp:posOffset>273050</wp:posOffset>
                </wp:positionH>
                <wp:positionV relativeFrom="paragraph">
                  <wp:posOffset>17780</wp:posOffset>
                </wp:positionV>
                <wp:extent cx="596900" cy="381000"/>
                <wp:effectExtent l="0" t="0" r="31750" b="190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690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A5F7CD" id="直接连接符 2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5pt,1.4pt" to="68.5pt,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05BBF3" wp14:editId="7F970574">
                <wp:simplePos x="0" y="0"/>
                <wp:positionH relativeFrom="column">
                  <wp:posOffset>196849</wp:posOffset>
                </wp:positionH>
                <wp:positionV relativeFrom="paragraph">
                  <wp:posOffset>125731</wp:posOffset>
                </wp:positionV>
                <wp:extent cx="1403350" cy="1209675"/>
                <wp:effectExtent l="0" t="114300" r="0" b="123825"/>
                <wp:wrapNone/>
                <wp:docPr id="1" name="六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93695">
                          <a:off x="0" y="0"/>
                          <a:ext cx="1403350" cy="1209675"/>
                        </a:xfrm>
                        <a:prstGeom prst="hexagon">
                          <a:avLst>
                            <a:gd name="adj" fmla="val 28150"/>
                            <a:gd name="vf" fmla="val 115470"/>
                          </a:avLst>
                        </a:prstGeom>
                        <a:ln>
                          <a:solidFill>
                            <a:schemeClr val="accent6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8BF21E2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六边形 1" o:spid="_x0000_s1026" type="#_x0000_t9" style="position:absolute;left:0;text-align:left;margin-left:15.5pt;margin-top:9.9pt;width:110.5pt;height:95.25pt;rotation:-2082193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" adj="5241" fillcolor="white [3201]" strokecolor="#70ad47 [3209]" strokeweight="1pt">
                <v:stroke dashstyle="1 1"/>
              </v:shape>
            </w:pict>
          </mc:Fallback>
        </mc:AlternateContent>
      </w:r>
    </w:p>
    <w:p w14:paraId="42EED3C2" w14:textId="40DDE9BD" w:rsidR="000C3A1F" w:rsidRDefault="003D05DC" w:rsidP="000C3A1F">
      <w:pPr>
        <w:tabs>
          <w:tab w:val="left" w:pos="2450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C5CBDB8" wp14:editId="04AEE935">
                <wp:simplePos x="0" y="0"/>
                <wp:positionH relativeFrom="column">
                  <wp:posOffset>304800</wp:posOffset>
                </wp:positionH>
                <wp:positionV relativeFrom="paragraph">
                  <wp:posOffset>168910</wp:posOffset>
                </wp:positionV>
                <wp:extent cx="1174750" cy="717550"/>
                <wp:effectExtent l="0" t="0" r="25400" b="2540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4750" cy="717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829B4B" id="直接连接符 8" o:spid="_x0000_s1026" style="position:absolute;left:0;text-align:lef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pt,13.3pt" to="116.5pt,6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" strokecolor="black [3200]" strokeweight=".5pt">
                <v:stroke joinstyle="miter"/>
              </v:line>
            </w:pict>
          </mc:Fallback>
        </mc:AlternateContent>
      </w:r>
      <w:r w:rsidR="000C3A1F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50C00E" wp14:editId="0092AA63">
                <wp:simplePos x="0" y="0"/>
                <wp:positionH relativeFrom="column">
                  <wp:posOffset>266700</wp:posOffset>
                </wp:positionH>
                <wp:positionV relativeFrom="paragraph">
                  <wp:posOffset>156210</wp:posOffset>
                </wp:positionV>
                <wp:extent cx="1219200" cy="57150"/>
                <wp:effectExtent l="0" t="0" r="19050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920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00509A" id="直接连接符 3" o:spid="_x0000_s1026" style="position:absolute;left:0;text-align:lef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pt,12.3pt" to="117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" strokecolor="#ed7d31 [3205]" strokeweight=".5pt">
                <v:stroke joinstyle="miter"/>
              </v:line>
            </w:pict>
          </mc:Fallback>
        </mc:AlternateContent>
      </w:r>
      <w:r w:rsidR="000C3A1F">
        <w:rPr>
          <w:rFonts w:hint="eastAsia"/>
        </w:rPr>
        <w:t>E</w:t>
      </w:r>
      <w:r w:rsidR="000C3A1F">
        <w:tab/>
        <w:t>F</w:t>
      </w:r>
    </w:p>
    <w:p w14:paraId="70B41AB0" w14:textId="4870B67E" w:rsidR="000C3A1F" w:rsidRPr="000C3A1F" w:rsidRDefault="000C3A1F" w:rsidP="000C3A1F"/>
    <w:p w14:paraId="2715D09F" w14:textId="0AF13D3B" w:rsidR="000C3A1F" w:rsidRPr="000C3A1F" w:rsidRDefault="000C3A1F" w:rsidP="000C3A1F"/>
    <w:p w14:paraId="63C6AF43" w14:textId="583E8B55" w:rsidR="000C3A1F" w:rsidRDefault="000C3A1F" w:rsidP="000C3A1F"/>
    <w:p w14:paraId="72742E97" w14:textId="0BA649DD" w:rsidR="000C3A1F" w:rsidRDefault="003D05DC" w:rsidP="000C3A1F">
      <w:pPr>
        <w:tabs>
          <w:tab w:val="left" w:pos="2520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6C5B09" wp14:editId="0CAE6134">
                <wp:simplePos x="0" y="0"/>
                <wp:positionH relativeFrom="column">
                  <wp:posOffset>920750</wp:posOffset>
                </wp:positionH>
                <wp:positionV relativeFrom="paragraph">
                  <wp:posOffset>74930</wp:posOffset>
                </wp:positionV>
                <wp:extent cx="596900" cy="349250"/>
                <wp:effectExtent l="0" t="0" r="31750" b="3175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6900" cy="349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EB94DB" id="直接连接符 7" o:spid="_x0000_s1026" style="position:absolute;left:0;text-align:lef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5pt,5.9pt" to="119.5pt,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D70871" wp14:editId="6470D73E">
                <wp:simplePos x="0" y="0"/>
                <wp:positionH relativeFrom="column">
                  <wp:posOffset>317500</wp:posOffset>
                </wp:positionH>
                <wp:positionV relativeFrom="paragraph">
                  <wp:posOffset>106680</wp:posOffset>
                </wp:positionV>
                <wp:extent cx="609600" cy="336550"/>
                <wp:effectExtent l="0" t="0" r="19050" b="2540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600" cy="336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9EF641" id="直接连接符 6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pt,8.4pt" to="73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F62926" wp14:editId="7B58A515">
                <wp:simplePos x="0" y="0"/>
                <wp:positionH relativeFrom="column">
                  <wp:posOffset>298450</wp:posOffset>
                </wp:positionH>
                <wp:positionV relativeFrom="paragraph">
                  <wp:posOffset>68580</wp:posOffset>
                </wp:positionV>
                <wp:extent cx="1225550" cy="31750"/>
                <wp:effectExtent l="0" t="0" r="31750" b="2540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5550" cy="31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119A50" id="直接连接符 5" o:spid="_x0000_s1026" style="position:absolute;left:0;text-align:lef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5pt,5.4pt" to="120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" strokecolor="black [3200]" strokeweight=".5pt">
                <v:stroke joinstyle="miter"/>
              </v:line>
            </w:pict>
          </mc:Fallback>
        </mc:AlternateContent>
      </w:r>
      <w:r w:rsidR="000C3A1F">
        <w:rPr>
          <w:rFonts w:hint="eastAsia"/>
        </w:rPr>
        <w:t>A</w:t>
      </w:r>
      <w:r w:rsidR="000C3A1F">
        <w:tab/>
        <w:t>C</w:t>
      </w:r>
    </w:p>
    <w:p w14:paraId="110F2B55" w14:textId="0DFE1414" w:rsidR="000C3A1F" w:rsidRDefault="000C3A1F" w:rsidP="000C3A1F"/>
    <w:p w14:paraId="6754FF95" w14:textId="51C89677" w:rsidR="000C3A1F" w:rsidRDefault="000C3A1F" w:rsidP="000C3A1F">
      <w:pPr>
        <w:tabs>
          <w:tab w:val="left" w:pos="1440"/>
        </w:tabs>
      </w:pPr>
      <w:r>
        <w:tab/>
        <w:t>B</w:t>
      </w:r>
    </w:p>
    <w:p w14:paraId="174121AF" w14:textId="3BF68B74" w:rsidR="000C3A1F" w:rsidRDefault="000C3A1F" w:rsidP="000C3A1F">
      <w:r>
        <w:rPr>
          <w:rFonts w:hint="eastAsia"/>
        </w:rPr>
        <w:t>不妨</w:t>
      </w:r>
      <w:r w:rsidR="003D05DC">
        <w:rPr>
          <w:rFonts w:hint="eastAsia"/>
        </w:rPr>
        <w:t>设</w:t>
      </w:r>
      <w:r w:rsidR="003D05DC">
        <w:t>DEF</w:t>
      </w:r>
      <w:r w:rsidR="003D05DC">
        <w:rPr>
          <w:rFonts w:hint="eastAsia"/>
        </w:rPr>
        <w:t>已经构成红色三角形</w:t>
      </w:r>
    </w:p>
    <w:p w14:paraId="7764B1E9" w14:textId="028E432B" w:rsidR="003D05DC" w:rsidRDefault="003D05DC" w:rsidP="000C3A1F">
      <w:r>
        <w:rPr>
          <w:rFonts w:hint="eastAsia"/>
        </w:rPr>
        <w:t>若定理错误，则</w:t>
      </w:r>
      <w:r>
        <w:t>ABC</w:t>
      </w:r>
      <w:r>
        <w:rPr>
          <w:rFonts w:hint="eastAsia"/>
        </w:rPr>
        <w:t>不能为红色或黑色</w:t>
      </w:r>
    </w:p>
    <w:p w14:paraId="7C50B3B5" w14:textId="18D3BA18" w:rsidR="003D05DC" w:rsidRDefault="003D05DC" w:rsidP="000C3A1F">
      <w:r>
        <w:rPr>
          <w:rFonts w:hint="eastAsia"/>
        </w:rPr>
        <w:t>不妨设</w:t>
      </w:r>
      <w:r>
        <w:t>AC,AB</w:t>
      </w:r>
      <w:r>
        <w:rPr>
          <w:rFonts w:hint="eastAsia"/>
        </w:rPr>
        <w:t>为黑，</w:t>
      </w:r>
      <w:r>
        <w:t>BC</w:t>
      </w:r>
      <w:r>
        <w:rPr>
          <w:rFonts w:hint="eastAsia"/>
        </w:rPr>
        <w:t>为红</w:t>
      </w:r>
    </w:p>
    <w:p w14:paraId="0D96F906" w14:textId="35EE8F8B" w:rsidR="003D05DC" w:rsidRDefault="003D05DC" w:rsidP="000C3A1F">
      <w:r>
        <w:rPr>
          <w:rFonts w:hint="eastAsia"/>
        </w:rPr>
        <w:t>考虑到A和E</w:t>
      </w:r>
      <w:r>
        <w:t>DF</w:t>
      </w:r>
      <w:r>
        <w:rPr>
          <w:rFonts w:hint="eastAsia"/>
        </w:rPr>
        <w:t>的关系，若不出现红三角，则</w:t>
      </w:r>
    </w:p>
    <w:p w14:paraId="1C05A6A8" w14:textId="453554F8" w:rsidR="003D05DC" w:rsidRDefault="003D05DC" w:rsidP="000C3A1F">
      <w:r>
        <w:rPr>
          <w:rFonts w:hint="eastAsia"/>
        </w:rPr>
        <w:t>A</w:t>
      </w:r>
      <w:r>
        <w:t>E,AF,AD</w:t>
      </w:r>
      <w:r>
        <w:rPr>
          <w:rFonts w:hint="eastAsia"/>
        </w:rPr>
        <w:t>中必有两个以上的黑，设A</w:t>
      </w:r>
      <w:r>
        <w:t>F</w:t>
      </w:r>
      <w:r>
        <w:rPr>
          <w:rFonts w:hint="eastAsia"/>
        </w:rPr>
        <w:t>为黑</w:t>
      </w:r>
    </w:p>
    <w:p w14:paraId="2A098935" w14:textId="4EAAB956" w:rsidR="003D05DC" w:rsidRDefault="003D05DC" w:rsidP="000C3A1F">
      <w:r>
        <w:rPr>
          <w:rFonts w:hint="eastAsia"/>
        </w:rPr>
        <w:t>那么B</w:t>
      </w:r>
      <w:r>
        <w:t>F</w:t>
      </w:r>
      <w:r>
        <w:rPr>
          <w:rFonts w:hint="eastAsia"/>
        </w:rPr>
        <w:t>和</w:t>
      </w:r>
      <w:r>
        <w:t>CF</w:t>
      </w:r>
      <w:r>
        <w:rPr>
          <w:rFonts w:hint="eastAsia"/>
        </w:rPr>
        <w:t>必须为红，否则A</w:t>
      </w:r>
      <w:r>
        <w:t>CF</w:t>
      </w:r>
      <w:r>
        <w:rPr>
          <w:rFonts w:hint="eastAsia"/>
        </w:rPr>
        <w:t>或A</w:t>
      </w:r>
      <w:r>
        <w:t>BF</w:t>
      </w:r>
      <w:r>
        <w:rPr>
          <w:rFonts w:hint="eastAsia"/>
        </w:rPr>
        <w:t>是黑三角</w:t>
      </w:r>
    </w:p>
    <w:p w14:paraId="72FB6406" w14:textId="69FE01E9" w:rsidR="003D05DC" w:rsidRDefault="003D05DC" w:rsidP="000C3A1F">
      <w:r>
        <w:rPr>
          <w:rFonts w:hint="eastAsia"/>
        </w:rPr>
        <w:t>但是此时B</w:t>
      </w:r>
      <w:r>
        <w:t>CF</w:t>
      </w:r>
      <w:r>
        <w:rPr>
          <w:rFonts w:hint="eastAsia"/>
        </w:rPr>
        <w:t>是红三角。</w:t>
      </w:r>
    </w:p>
    <w:p w14:paraId="48512D3B" w14:textId="6D411283" w:rsidR="003D05DC" w:rsidRDefault="003D05DC" w:rsidP="003D05DC">
      <w:pPr>
        <w:tabs>
          <w:tab w:val="left" w:pos="1200"/>
          <w:tab w:val="center" w:pos="4153"/>
        </w:tabs>
      </w:pPr>
      <w:r>
        <w:tab/>
        <w:t>D</w:t>
      </w:r>
      <w:r>
        <w:tab/>
        <w:t xml:space="preserve">               </w:t>
      </w:r>
      <w:r>
        <w:rPr>
          <w:rFonts w:hint="eastAsia"/>
        </w:rPr>
        <w:t>再考虑第二种情况，A</w:t>
      </w:r>
      <w:r>
        <w:t>C</w:t>
      </w:r>
      <w:r>
        <w:rPr>
          <w:rFonts w:hint="eastAsia"/>
        </w:rPr>
        <w:t>和A</w:t>
      </w:r>
      <w:r>
        <w:t>B</w:t>
      </w:r>
      <w:r>
        <w:rPr>
          <w:rFonts w:hint="eastAsia"/>
        </w:rPr>
        <w:t>为红色</w:t>
      </w:r>
    </w:p>
    <w:p w14:paraId="06CE231E" w14:textId="58905BDB" w:rsidR="003D05DC" w:rsidRDefault="003D05DC" w:rsidP="003D05DC">
      <w:pPr>
        <w:tabs>
          <w:tab w:val="left" w:pos="3310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520B2E8" wp14:editId="0CCD0E9A">
                <wp:simplePos x="0" y="0"/>
                <wp:positionH relativeFrom="column">
                  <wp:posOffset>876300</wp:posOffset>
                </wp:positionH>
                <wp:positionV relativeFrom="paragraph">
                  <wp:posOffset>29210</wp:posOffset>
                </wp:positionV>
                <wp:extent cx="635000" cy="1022350"/>
                <wp:effectExtent l="0" t="0" r="31750" b="25400"/>
                <wp:wrapNone/>
                <wp:docPr id="33" name="直接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00" cy="1022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27577E" id="直接连接符 33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pt,2.3pt" to="119pt,8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D90AD8D" wp14:editId="725ED4BC">
                <wp:simplePos x="0" y="0"/>
                <wp:positionH relativeFrom="column">
                  <wp:posOffset>882650</wp:posOffset>
                </wp:positionH>
                <wp:positionV relativeFrom="paragraph">
                  <wp:posOffset>30480</wp:posOffset>
                </wp:positionV>
                <wp:extent cx="584200" cy="317500"/>
                <wp:effectExtent l="0" t="0" r="25400" b="2540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200" cy="317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B6463F" id="直接连接符 25" o:spid="_x0000_s1026" style="position:absolute;left:0;text-align:lef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5pt,2.4pt" to="115.5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141A52" wp14:editId="0D429688">
                <wp:simplePos x="0" y="0"/>
                <wp:positionH relativeFrom="column">
                  <wp:posOffset>273050</wp:posOffset>
                </wp:positionH>
                <wp:positionV relativeFrom="paragraph">
                  <wp:posOffset>17780</wp:posOffset>
                </wp:positionV>
                <wp:extent cx="596900" cy="381000"/>
                <wp:effectExtent l="0" t="0" r="31750" b="1905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690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6A50D3" id="直接连接符 26" o:spid="_x0000_s1026" style="position:absolute;left:0;text-align:lef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5pt,1.4pt" to="68.5pt,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E95919C" wp14:editId="5AFFDBF8">
                <wp:simplePos x="0" y="0"/>
                <wp:positionH relativeFrom="column">
                  <wp:posOffset>196849</wp:posOffset>
                </wp:positionH>
                <wp:positionV relativeFrom="paragraph">
                  <wp:posOffset>125731</wp:posOffset>
                </wp:positionV>
                <wp:extent cx="1403350" cy="1209675"/>
                <wp:effectExtent l="0" t="114300" r="0" b="123825"/>
                <wp:wrapNone/>
                <wp:docPr id="27" name="六边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93695">
                          <a:off x="0" y="0"/>
                          <a:ext cx="1403350" cy="1209675"/>
                        </a:xfrm>
                        <a:prstGeom prst="hexagon">
                          <a:avLst>
                            <a:gd name="adj" fmla="val 28150"/>
                            <a:gd name="vf" fmla="val 115470"/>
                          </a:avLst>
                        </a:prstGeom>
                        <a:ln>
                          <a:solidFill>
                            <a:schemeClr val="accent6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163F9F" id="六边形 27" o:spid="_x0000_s1026" type="#_x0000_t9" style="position:absolute;left:0;text-align:left;margin-left:15.5pt;margin-top:9.9pt;width:110.5pt;height:95.25pt;rotation:-2082193fd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" adj="5241" fillcolor="white [3201]" strokecolor="#70ad47 [3209]" strokeweight="1pt">
                <v:stroke dashstyle="1 1"/>
              </v:shape>
            </w:pict>
          </mc:Fallback>
        </mc:AlternateContent>
      </w:r>
      <w:r>
        <w:tab/>
        <w:t>CD,CE,CF</w:t>
      </w:r>
      <w:r>
        <w:rPr>
          <w:rFonts w:hint="eastAsia"/>
        </w:rPr>
        <w:t>至少有两个为黑，不妨设C</w:t>
      </w:r>
      <w:r>
        <w:t xml:space="preserve">D,CE </w:t>
      </w:r>
      <w:r>
        <w:rPr>
          <w:rFonts w:hint="eastAsia"/>
        </w:rPr>
        <w:t>为黑</w:t>
      </w:r>
    </w:p>
    <w:p w14:paraId="2D25D765" w14:textId="3DA4D1E2" w:rsidR="003D05DC" w:rsidRDefault="003D05DC" w:rsidP="003D05DC">
      <w:pPr>
        <w:tabs>
          <w:tab w:val="left" w:pos="2450"/>
          <w:tab w:val="left" w:pos="3310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7FCC0E" wp14:editId="1FDB712A">
                <wp:simplePos x="0" y="0"/>
                <wp:positionH relativeFrom="column">
                  <wp:posOffset>279400</wp:posOffset>
                </wp:positionH>
                <wp:positionV relativeFrom="paragraph">
                  <wp:posOffset>199390</wp:posOffset>
                </wp:positionV>
                <wp:extent cx="1244600" cy="666750"/>
                <wp:effectExtent l="0" t="0" r="31750" b="19050"/>
                <wp:wrapNone/>
                <wp:docPr id="34" name="直接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4600" cy="666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05F18B" id="直接连接符 34" o:spid="_x0000_s1026" style="position:absolute;left:0;text-align:lef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pt,15.7pt" to="120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31BD9F0" wp14:editId="4845B20C">
                <wp:simplePos x="0" y="0"/>
                <wp:positionH relativeFrom="column">
                  <wp:posOffset>266700</wp:posOffset>
                </wp:positionH>
                <wp:positionV relativeFrom="paragraph">
                  <wp:posOffset>156210</wp:posOffset>
                </wp:positionV>
                <wp:extent cx="1219200" cy="57150"/>
                <wp:effectExtent l="0" t="0" r="19050" b="19050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920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0ABF88" id="直接连接符 29" o:spid="_x0000_s1026" style="position:absolute;left:0;text-align:lef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pt,12.3pt" to="117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</w:rPr>
        <w:t>E</w:t>
      </w:r>
      <w:r>
        <w:tab/>
        <w:t>F</w:t>
      </w:r>
      <w:r>
        <w:tab/>
      </w:r>
      <w:r>
        <w:rPr>
          <w:rFonts w:hint="eastAsia"/>
        </w:rPr>
        <w:t>那么B</w:t>
      </w:r>
      <w:r>
        <w:t>E.BD</w:t>
      </w:r>
      <w:r>
        <w:rPr>
          <w:rFonts w:hint="eastAsia"/>
        </w:rPr>
        <w:t>必须为红色，但此时D</w:t>
      </w:r>
      <w:r>
        <w:t>EB</w:t>
      </w:r>
      <w:r>
        <w:rPr>
          <w:rFonts w:hint="eastAsia"/>
        </w:rPr>
        <w:t>为红三角。</w:t>
      </w:r>
    </w:p>
    <w:p w14:paraId="1FC4F896" w14:textId="77777777" w:rsidR="003D05DC" w:rsidRPr="000C3A1F" w:rsidRDefault="003D05DC" w:rsidP="003D05DC"/>
    <w:p w14:paraId="6281637D" w14:textId="77777777" w:rsidR="003D05DC" w:rsidRPr="000C3A1F" w:rsidRDefault="003D05DC" w:rsidP="003D05DC"/>
    <w:p w14:paraId="18D299D0" w14:textId="5BD8CF15" w:rsidR="003D05DC" w:rsidRDefault="003D05DC" w:rsidP="003D05DC">
      <w:pPr>
        <w:tabs>
          <w:tab w:val="left" w:pos="3430"/>
        </w:tabs>
      </w:pPr>
      <w:r>
        <w:tab/>
      </w:r>
      <w:r>
        <w:rPr>
          <w:rFonts w:hint="eastAsia"/>
        </w:rPr>
        <w:t>综上，定理正确。</w:t>
      </w:r>
    </w:p>
    <w:p w14:paraId="62638D83" w14:textId="77777777" w:rsidR="003D05DC" w:rsidRDefault="003D05DC" w:rsidP="003D05DC">
      <w:pPr>
        <w:tabs>
          <w:tab w:val="left" w:pos="2520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ACF3DB2" wp14:editId="5F5B97D7">
                <wp:simplePos x="0" y="0"/>
                <wp:positionH relativeFrom="column">
                  <wp:posOffset>920750</wp:posOffset>
                </wp:positionH>
                <wp:positionV relativeFrom="paragraph">
                  <wp:posOffset>74930</wp:posOffset>
                </wp:positionV>
                <wp:extent cx="596900" cy="349250"/>
                <wp:effectExtent l="0" t="0" r="31750" b="31750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6900" cy="3492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6D1FAC" id="直接连接符 30" o:spid="_x0000_s1026" style="position:absolute;left:0;text-align:lef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5pt,5.9pt" to="119.5pt,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" strokecolor="black [3213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1E40A4A" wp14:editId="7C9A7059">
                <wp:simplePos x="0" y="0"/>
                <wp:positionH relativeFrom="column">
                  <wp:posOffset>317500</wp:posOffset>
                </wp:positionH>
                <wp:positionV relativeFrom="paragraph">
                  <wp:posOffset>106680</wp:posOffset>
                </wp:positionV>
                <wp:extent cx="609600" cy="336550"/>
                <wp:effectExtent l="0" t="0" r="19050" b="25400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600" cy="3365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C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CB2836" id="直接连接符 31" o:spid="_x0000_s1026" style="position:absolute;left:0;text-align:lef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pt,8.4pt" to="73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" strokecolor="#ffc000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0B454AE" wp14:editId="69DFB6D1">
                <wp:simplePos x="0" y="0"/>
                <wp:positionH relativeFrom="column">
                  <wp:posOffset>298450</wp:posOffset>
                </wp:positionH>
                <wp:positionV relativeFrom="paragraph">
                  <wp:posOffset>68580</wp:posOffset>
                </wp:positionV>
                <wp:extent cx="1225550" cy="31750"/>
                <wp:effectExtent l="0" t="0" r="31750" b="25400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25550" cy="317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C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D33B9F" id="直接连接符 32" o:spid="_x0000_s1026" style="position:absolute;left:0;text-align:lef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5pt,5.4pt" to="120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" strokecolor="#ffc000" strokeweight=".5pt">
                <v:stroke joinstyle="miter"/>
              </v:line>
            </w:pict>
          </mc:Fallback>
        </mc:AlternateContent>
      </w:r>
      <w:r>
        <w:rPr>
          <w:rFonts w:hint="eastAsia"/>
        </w:rPr>
        <w:t>A</w:t>
      </w:r>
      <w:r>
        <w:tab/>
        <w:t>C</w:t>
      </w:r>
    </w:p>
    <w:p w14:paraId="2038C956" w14:textId="77777777" w:rsidR="003D05DC" w:rsidRDefault="003D05DC" w:rsidP="003D05DC"/>
    <w:p w14:paraId="509C4693" w14:textId="278D34F1" w:rsidR="003D05DC" w:rsidRDefault="003D05DC" w:rsidP="003D05DC">
      <w:pPr>
        <w:tabs>
          <w:tab w:val="left" w:pos="1360"/>
        </w:tabs>
      </w:pPr>
      <w:r>
        <w:tab/>
        <w:t>B</w:t>
      </w:r>
    </w:p>
    <w:p w14:paraId="6F34D2FF" w14:textId="5FAA4D95" w:rsidR="003D05DC" w:rsidRDefault="003D05DC" w:rsidP="003D05DC">
      <w:r>
        <w:rPr>
          <w:rFonts w:hint="eastAsia"/>
        </w:rPr>
        <w:t>5.</w:t>
      </w:r>
    </w:p>
    <w:p w14:paraId="236F41CB" w14:textId="52E6DF84" w:rsidR="003D05DC" w:rsidRDefault="003D05DC" w:rsidP="003D05DC">
      <w:r>
        <w:rPr>
          <w:rFonts w:hint="eastAsia"/>
        </w:rPr>
        <w:t>1）.R（3，4）</w:t>
      </w:r>
    </w:p>
    <w:p w14:paraId="7E19A490" w14:textId="39BBE7BB" w:rsidR="003D05DC" w:rsidRDefault="003D05DC" w:rsidP="003D05DC">
      <w:r>
        <w:rPr>
          <w:rFonts w:hint="eastAsia"/>
        </w:rPr>
        <w:t>设有九个点v1，</w:t>
      </w:r>
      <w:r>
        <w:t>…</w:t>
      </w:r>
      <w:r>
        <w:rPr>
          <w:rFonts w:hint="eastAsia"/>
        </w:rPr>
        <w:t>，v9</w:t>
      </w:r>
    </w:p>
    <w:p w14:paraId="78B5B80A" w14:textId="434DD5F2" w:rsidR="003D05DC" w:rsidRDefault="003D05DC" w:rsidP="003D05DC">
      <w:r>
        <w:rPr>
          <w:rFonts w:hint="eastAsia"/>
        </w:rPr>
        <w:t>若对所有的点，d（v）=3，那么边数E=3·9/2=13.5，不可能！</w:t>
      </w:r>
    </w:p>
    <w:p w14:paraId="1C157936" w14:textId="296FA417" w:rsidR="0003434A" w:rsidRDefault="0003434A" w:rsidP="003D05DC">
      <w:r>
        <w:rPr>
          <w:rFonts w:hint="eastAsia"/>
        </w:rPr>
        <w:t>所以存在维数不是3的点</w:t>
      </w:r>
    </w:p>
    <w:p w14:paraId="3AF6DCD3" w14:textId="5881FC28" w:rsidR="0003434A" w:rsidRDefault="0003434A" w:rsidP="003D05DC">
      <w:r>
        <w:rPr>
          <w:rFonts w:hint="eastAsia"/>
        </w:rPr>
        <w:t>命题等价于证明图中若没有三个点的完全图（红色的三角形），则必有四个点的独立集（黑色的K4）</w:t>
      </w:r>
    </w:p>
    <w:p w14:paraId="0DB377C8" w14:textId="4DF744EE" w:rsidR="0003434A" w:rsidRDefault="0003434A" w:rsidP="003D05DC">
      <w:r>
        <w:rPr>
          <w:rFonts w:hint="eastAsia"/>
        </w:rPr>
        <w:t>假设途中没有三个点的红色三角形</w:t>
      </w:r>
    </w:p>
    <w:p w14:paraId="1A8ED462" w14:textId="22707A3D" w:rsidR="0003434A" w:rsidRDefault="0003434A" w:rsidP="0003434A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d（</w:t>
      </w:r>
      <w:proofErr w:type="spellStart"/>
      <w:r>
        <w:rPr>
          <w:rFonts w:hint="eastAsia"/>
        </w:rPr>
        <w:t>vk</w:t>
      </w:r>
      <w:proofErr w:type="spellEnd"/>
      <w:r>
        <w:rPr>
          <w:rFonts w:hint="eastAsia"/>
        </w:rPr>
        <w:t>）&lt;</w:t>
      </w:r>
      <w:r>
        <w:t>3</w:t>
      </w:r>
    </w:p>
    <w:p w14:paraId="500E2EBB" w14:textId="60A9F7DB" w:rsidR="0003434A" w:rsidRDefault="0003434A" w:rsidP="0003434A">
      <w:pPr>
        <w:pStyle w:val="ab"/>
        <w:ind w:left="432" w:firstLineChars="0" w:firstLine="0"/>
      </w:pPr>
      <w:r>
        <w:rPr>
          <w:rFonts w:hint="eastAsia"/>
        </w:rPr>
        <w:t>则至少六个点与</w:t>
      </w:r>
      <w:proofErr w:type="spellStart"/>
      <w:r>
        <w:t>vk</w:t>
      </w:r>
      <w:proofErr w:type="spellEnd"/>
      <w:r>
        <w:rPr>
          <w:rFonts w:hint="eastAsia"/>
        </w:rPr>
        <w:t>之间的边为黑色（不相邻）</w:t>
      </w:r>
    </w:p>
    <w:p w14:paraId="73968843" w14:textId="2B82C9AE" w:rsidR="0003434A" w:rsidRDefault="0003434A" w:rsidP="0003434A">
      <w:pPr>
        <w:pStyle w:val="ab"/>
        <w:ind w:left="432" w:firstLineChars="0" w:firstLine="0"/>
      </w:pPr>
      <w:r>
        <w:rPr>
          <w:rFonts w:hint="eastAsia"/>
        </w:rPr>
        <w:t>由R</w:t>
      </w:r>
      <w:r>
        <w:t>(3,3)=6</w:t>
      </w:r>
      <w:r>
        <w:rPr>
          <w:rFonts w:hint="eastAsia"/>
        </w:rPr>
        <w:t>知，必有三个点之间的连线全为黑色（因假设没有红色三角形），于是这四个点构成独立集</w:t>
      </w:r>
    </w:p>
    <w:p w14:paraId="1B9446E5" w14:textId="2E0C54D7" w:rsidR="0003434A" w:rsidRDefault="0003434A" w:rsidP="0003434A">
      <w:pPr>
        <w:pStyle w:val="ab"/>
        <w:numPr>
          <w:ilvl w:val="0"/>
          <w:numId w:val="1"/>
        </w:numPr>
        <w:ind w:firstLineChars="0"/>
      </w:pPr>
      <w:r>
        <w:t>d(</w:t>
      </w:r>
      <w:proofErr w:type="spellStart"/>
      <w:r>
        <w:t>vk</w:t>
      </w:r>
      <w:proofErr w:type="spellEnd"/>
      <w:r>
        <w:t>)&gt;3</w:t>
      </w:r>
    </w:p>
    <w:p w14:paraId="2A1F8F5A" w14:textId="3F00DA9E" w:rsidR="0003434A" w:rsidRDefault="0003434A" w:rsidP="0003434A">
      <w:pPr>
        <w:pStyle w:val="ab"/>
        <w:ind w:left="432" w:firstLineChars="0" w:firstLine="0"/>
      </w:pPr>
      <w:r>
        <w:rPr>
          <w:rFonts w:hint="eastAsia"/>
        </w:rPr>
        <w:t>则至少有四个点</w:t>
      </w:r>
      <w:proofErr w:type="spellStart"/>
      <w:r>
        <w:rPr>
          <w:rFonts w:hint="eastAsia"/>
        </w:rPr>
        <w:t>a</w:t>
      </w:r>
      <w:r>
        <w:t>.b.c.d</w:t>
      </w:r>
      <w:proofErr w:type="spellEnd"/>
      <w:r>
        <w:rPr>
          <w:rFonts w:hint="eastAsia"/>
        </w:rPr>
        <w:t>与</w:t>
      </w:r>
      <w:proofErr w:type="spellStart"/>
      <w:r>
        <w:rPr>
          <w:rFonts w:hint="eastAsia"/>
        </w:rPr>
        <w:t>v</w:t>
      </w:r>
      <w:r>
        <w:t>k</w:t>
      </w:r>
      <w:proofErr w:type="spellEnd"/>
      <w:r>
        <w:rPr>
          <w:rFonts w:hint="eastAsia"/>
        </w:rPr>
        <w:t>相邻（红色边）但是因为没有红色三角，所以A</w:t>
      </w:r>
      <w:r>
        <w:t>,B,C,D</w:t>
      </w:r>
      <w:r>
        <w:rPr>
          <w:rFonts w:hint="eastAsia"/>
        </w:rPr>
        <w:t>之间的连线全都是黑色</w:t>
      </w:r>
      <w:r w:rsidR="004A64D6">
        <w:rPr>
          <w:rFonts w:hint="eastAsia"/>
        </w:rPr>
        <w:t xml:space="preserve">，即四点独立集 </w:t>
      </w:r>
      <w:r w:rsidR="004A64D6">
        <w:t xml:space="preserve">                                </w:t>
      </w:r>
    </w:p>
    <w:p w14:paraId="1ECFA6BC" w14:textId="44B1F540" w:rsidR="004A64D6" w:rsidRDefault="004A64D6" w:rsidP="004A64D6">
      <w:r>
        <w:rPr>
          <w:rFonts w:hint="eastAsia"/>
        </w:rPr>
        <w:t>于是定理得证，也即</w:t>
      </w:r>
      <w:r w:rsidRPr="004A64D6">
        <w:rPr>
          <w:position w:val="-6"/>
        </w:rPr>
        <w:object w:dxaOrig="1100" w:dyaOrig="300" w14:anchorId="680653AD">
          <v:shape id="_x0000_i1036" type="#_x0000_t75" style="width:55pt;height:15pt" o:ole="">
            <v:imagedata r:id="rId29" o:title=""/>
          </v:shape>
          <o:OLEObject Type="Embed" ProgID="Equation.DSMT4" ShapeID="_x0000_i1036" DrawAspect="Content" ObjectID="_1607986527" r:id="rId30"/>
        </w:object>
      </w:r>
    </w:p>
    <w:p w14:paraId="7A1A8006" w14:textId="7BAFE92C" w:rsidR="004A64D6" w:rsidRDefault="004A64D6" w:rsidP="004A64D6">
      <w:r>
        <w:rPr>
          <w:rFonts w:hint="eastAsia"/>
        </w:rPr>
        <w:t>2）.反例如图</w:t>
      </w:r>
    </w:p>
    <w:p w14:paraId="2691242A" w14:textId="29251761" w:rsidR="004A64D6" w:rsidRDefault="004A64D6" w:rsidP="004A64D6"/>
    <w:p w14:paraId="0EFEBFF4" w14:textId="26188073" w:rsidR="004A64D6" w:rsidRDefault="00B84B93" w:rsidP="004A64D6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BCACD83" wp14:editId="5276794E">
                <wp:simplePos x="0" y="0"/>
                <wp:positionH relativeFrom="column">
                  <wp:posOffset>381000</wp:posOffset>
                </wp:positionH>
                <wp:positionV relativeFrom="paragraph">
                  <wp:posOffset>1257300</wp:posOffset>
                </wp:positionV>
                <wp:extent cx="1155700" cy="495300"/>
                <wp:effectExtent l="0" t="0" r="25400" b="19050"/>
                <wp:wrapNone/>
                <wp:docPr id="62" name="直接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5570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1EEE23" id="直接连接符 62" o:spid="_x0000_s1026" style="position:absolute;left:0;text-align:lef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pt,99pt" to="121pt,1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AB41D99" wp14:editId="6C606D04">
                <wp:simplePos x="0" y="0"/>
                <wp:positionH relativeFrom="column">
                  <wp:posOffset>368300</wp:posOffset>
                </wp:positionH>
                <wp:positionV relativeFrom="paragraph">
                  <wp:posOffset>1250950</wp:posOffset>
                </wp:positionV>
                <wp:extent cx="1657350" cy="12700"/>
                <wp:effectExtent l="0" t="0" r="19050" b="25400"/>
                <wp:wrapNone/>
                <wp:docPr id="61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0D190D" id="直接连接符 61" o:spid="_x0000_s1026" style="position:absolute;left:0;text-align:lef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pt,98.5pt" to="159.5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40BF81F" wp14:editId="1342C14B">
                <wp:simplePos x="0" y="0"/>
                <wp:positionH relativeFrom="column">
                  <wp:posOffset>863600</wp:posOffset>
                </wp:positionH>
                <wp:positionV relativeFrom="paragraph">
                  <wp:posOffset>1263650</wp:posOffset>
                </wp:positionV>
                <wp:extent cx="1149350" cy="469900"/>
                <wp:effectExtent l="0" t="0" r="31750" b="25400"/>
                <wp:wrapNone/>
                <wp:docPr id="60" name="直接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9350" cy="469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423936" id="直接连接符 60" o:spid="_x0000_s1026" style="position:absolute;left:0;text-align:lef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99.5pt" to="158.5pt,1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F93ACFB" wp14:editId="5FBFBDE6">
                <wp:simplePos x="0" y="0"/>
                <wp:positionH relativeFrom="column">
                  <wp:posOffset>857250</wp:posOffset>
                </wp:positionH>
                <wp:positionV relativeFrom="paragraph">
                  <wp:posOffset>590550</wp:posOffset>
                </wp:positionV>
                <wp:extent cx="1168400" cy="1155700"/>
                <wp:effectExtent l="0" t="0" r="31750" b="25400"/>
                <wp:wrapNone/>
                <wp:docPr id="59" name="直接连接符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8400" cy="1155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A1BA74" id="直接连接符 59" o:spid="_x0000_s1026" style="position:absolute;left:0;text-align:lef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5pt,46.5pt" to="159.5pt,1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386E379" wp14:editId="6572E335">
                <wp:simplePos x="0" y="0"/>
                <wp:positionH relativeFrom="column">
                  <wp:posOffset>1536700</wp:posOffset>
                </wp:positionH>
                <wp:positionV relativeFrom="paragraph">
                  <wp:posOffset>584200</wp:posOffset>
                </wp:positionV>
                <wp:extent cx="476250" cy="1155700"/>
                <wp:effectExtent l="0" t="0" r="19050" b="25400"/>
                <wp:wrapNone/>
                <wp:docPr id="58" name="直接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1155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8FE900" id="直接连接符 58" o:spid="_x0000_s1026" style="position:absolute;left:0;text-align:left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pt,46pt" to="158.5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C590007" wp14:editId="65FEDD98">
                <wp:simplePos x="0" y="0"/>
                <wp:positionH relativeFrom="column">
                  <wp:posOffset>361950</wp:posOffset>
                </wp:positionH>
                <wp:positionV relativeFrom="paragraph">
                  <wp:posOffset>82550</wp:posOffset>
                </wp:positionV>
                <wp:extent cx="1155700" cy="1143000"/>
                <wp:effectExtent l="0" t="0" r="25400" b="19050"/>
                <wp:wrapNone/>
                <wp:docPr id="57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55700" cy="1143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5C460D" id="直接连接符 57" o:spid="_x0000_s1026" style="position:absolute;left:0;text-align:left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6.5pt" to="119.5pt,9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D0D2783" wp14:editId="19C5DE84">
                <wp:simplePos x="0" y="0"/>
                <wp:positionH relativeFrom="column">
                  <wp:posOffset>1524000</wp:posOffset>
                </wp:positionH>
                <wp:positionV relativeFrom="paragraph">
                  <wp:posOffset>101600</wp:posOffset>
                </wp:positionV>
                <wp:extent cx="6350" cy="1638300"/>
                <wp:effectExtent l="0" t="0" r="31750" b="19050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50" cy="1638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2F2924" id="直接连接符 56" o:spid="_x0000_s1026" style="position:absolute;left:0;text-align:left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pt,8pt" to="120.5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7737BB9" wp14:editId="4B258E8A">
                <wp:simplePos x="0" y="0"/>
                <wp:positionH relativeFrom="column">
                  <wp:posOffset>1543050</wp:posOffset>
                </wp:positionH>
                <wp:positionV relativeFrom="paragraph">
                  <wp:posOffset>88900</wp:posOffset>
                </wp:positionV>
                <wp:extent cx="501650" cy="1181100"/>
                <wp:effectExtent l="0" t="0" r="31750" b="19050"/>
                <wp:wrapNone/>
                <wp:docPr id="55" name="直接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650" cy="1181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280C9C" id="直接连接符 55" o:spid="_x0000_s1026" style="position:absolute;left:0;text-align:lef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5pt,7pt" to="161pt,1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2092F1F" wp14:editId="4003AD7B">
                <wp:simplePos x="0" y="0"/>
                <wp:positionH relativeFrom="column">
                  <wp:posOffset>361950</wp:posOffset>
                </wp:positionH>
                <wp:positionV relativeFrom="paragraph">
                  <wp:posOffset>95250</wp:posOffset>
                </wp:positionV>
                <wp:extent cx="482600" cy="1174750"/>
                <wp:effectExtent l="0" t="0" r="31750" b="25400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2600" cy="1174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F8D5F9" id="直接连接符 54" o:spid="_x0000_s1026" style="position:absolute;left:0;text-align:left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7.5pt" to="66.5pt,1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AD69338" wp14:editId="7A21182C">
                <wp:simplePos x="0" y="0"/>
                <wp:positionH relativeFrom="column">
                  <wp:posOffset>838200</wp:posOffset>
                </wp:positionH>
                <wp:positionV relativeFrom="paragraph">
                  <wp:posOffset>101600</wp:posOffset>
                </wp:positionV>
                <wp:extent cx="12700" cy="1651000"/>
                <wp:effectExtent l="0" t="0" r="25400" b="25400"/>
                <wp:wrapNone/>
                <wp:docPr id="53" name="直接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165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088DA6" id="直接连接符 53" o:spid="_x0000_s1026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pt,8pt" to="67pt,1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2FECDD4" wp14:editId="5112E780">
                <wp:simplePos x="0" y="0"/>
                <wp:positionH relativeFrom="column">
                  <wp:posOffset>863600</wp:posOffset>
                </wp:positionH>
                <wp:positionV relativeFrom="paragraph">
                  <wp:posOffset>101600</wp:posOffset>
                </wp:positionV>
                <wp:extent cx="1174750" cy="1162050"/>
                <wp:effectExtent l="0" t="0" r="25400" b="1905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4750" cy="1162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BA679B" id="直接连接符 52" o:spid="_x0000_s1026" style="position:absolute;left:0;text-align:lef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pt,8pt" to="160.5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B20E0C5" wp14:editId="50152373">
                <wp:simplePos x="0" y="0"/>
                <wp:positionH relativeFrom="column">
                  <wp:posOffset>844550</wp:posOffset>
                </wp:positionH>
                <wp:positionV relativeFrom="paragraph">
                  <wp:posOffset>101600</wp:posOffset>
                </wp:positionV>
                <wp:extent cx="1187450" cy="482600"/>
                <wp:effectExtent l="0" t="0" r="31750" b="31750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7450" cy="48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196881" id="直接连接符 51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5pt,8pt" to="160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9092CFF" wp14:editId="49513F8F">
                <wp:simplePos x="0" y="0"/>
                <wp:positionH relativeFrom="column">
                  <wp:posOffset>374650</wp:posOffset>
                </wp:positionH>
                <wp:positionV relativeFrom="paragraph">
                  <wp:posOffset>584200</wp:posOffset>
                </wp:positionV>
                <wp:extent cx="469900" cy="1181100"/>
                <wp:effectExtent l="0" t="0" r="25400" b="19050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900" cy="1181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F27ACB" id="直接连接符 50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5pt,46pt" to="66.5pt,1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1EA200E" wp14:editId="11B0ECD6">
                <wp:simplePos x="0" y="0"/>
                <wp:positionH relativeFrom="column">
                  <wp:posOffset>387350</wp:posOffset>
                </wp:positionH>
                <wp:positionV relativeFrom="paragraph">
                  <wp:posOffset>577850</wp:posOffset>
                </wp:positionV>
                <wp:extent cx="1149350" cy="1168400"/>
                <wp:effectExtent l="0" t="0" r="31750" b="31750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9350" cy="1168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5F4058" id="直接连接符 49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5pt,45.5pt" to="121pt,1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33CCDA7" wp14:editId="7D0D12CC">
                <wp:simplePos x="0" y="0"/>
                <wp:positionH relativeFrom="column">
                  <wp:posOffset>361950</wp:posOffset>
                </wp:positionH>
                <wp:positionV relativeFrom="paragraph">
                  <wp:posOffset>577850</wp:posOffset>
                </wp:positionV>
                <wp:extent cx="1676400" cy="0"/>
                <wp:effectExtent l="0" t="0" r="0" b="0"/>
                <wp:wrapNone/>
                <wp:docPr id="48" name="直接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CEA784" id="直接连接符 48" o:spid="_x0000_s1026" style="position:absolute;left:0;text-align:lef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45.5pt" to="160.5pt,4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DCE1DC3" wp14:editId="4BA06C43">
                <wp:simplePos x="0" y="0"/>
                <wp:positionH relativeFrom="column">
                  <wp:posOffset>374650</wp:posOffset>
                </wp:positionH>
                <wp:positionV relativeFrom="paragraph">
                  <wp:posOffset>88900</wp:posOffset>
                </wp:positionV>
                <wp:extent cx="1162050" cy="488950"/>
                <wp:effectExtent l="0" t="0" r="19050" b="2540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2050" cy="488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10C1B9" id="直接连接符 47" o:spid="_x0000_s1026" style="position:absolute;left:0;text-align:lef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5pt,7pt" to="121pt,4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5D4EE5D" wp14:editId="11FCA600">
                <wp:simplePos x="0" y="0"/>
                <wp:positionH relativeFrom="column">
                  <wp:posOffset>850900</wp:posOffset>
                </wp:positionH>
                <wp:positionV relativeFrom="paragraph">
                  <wp:posOffset>95250</wp:posOffset>
                </wp:positionV>
                <wp:extent cx="685800" cy="1638300"/>
                <wp:effectExtent l="0" t="0" r="19050" b="19050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" cy="1638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2AFEDB" id="直接连接符 44" o:spid="_x0000_s1026" style="position:absolute;left:0;text-align:left;flip:x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pt,7.5pt" to="121pt,1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" strokecolor="black [3200]" strokeweight=".5pt">
                <v:stroke joinstyle="miter"/>
              </v:line>
            </w:pict>
          </mc:Fallback>
        </mc:AlternateContent>
      </w:r>
      <w:r w:rsidR="00345AC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E17749B" wp14:editId="6B732CE6">
                <wp:simplePos x="0" y="0"/>
                <wp:positionH relativeFrom="column">
                  <wp:posOffset>361950</wp:posOffset>
                </wp:positionH>
                <wp:positionV relativeFrom="paragraph">
                  <wp:posOffset>584200</wp:posOffset>
                </wp:positionV>
                <wp:extent cx="1682750" cy="660400"/>
                <wp:effectExtent l="0" t="0" r="31750" b="2540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82750" cy="660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88625F" id="直接连接符 43" o:spid="_x0000_s1026" style="position:absolute;left:0;text-align:left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5pt,46pt" to="161pt,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" strokecolor="black [3200]" strokeweight=".5pt">
                <v:stroke joinstyle="miter"/>
              </v:line>
            </w:pict>
          </mc:Fallback>
        </mc:AlternateContent>
      </w:r>
      <w:r w:rsidR="00345AC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D5E1C0" wp14:editId="070F7372">
                <wp:simplePos x="0" y="0"/>
                <wp:positionH relativeFrom="column">
                  <wp:posOffset>355600</wp:posOffset>
                </wp:positionH>
                <wp:positionV relativeFrom="paragraph">
                  <wp:posOffset>590550</wp:posOffset>
                </wp:positionV>
                <wp:extent cx="1676400" cy="666750"/>
                <wp:effectExtent l="0" t="0" r="19050" b="19050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0" cy="666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85EF38" id="直接连接符 42" o:spid="_x0000_s1026" style="position:absolute;left:0;text-align:lef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pt,46.5pt" to="160pt,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" strokecolor="black [3200]" strokeweight=".5pt">
                <v:stroke joinstyle="miter"/>
              </v:line>
            </w:pict>
          </mc:Fallback>
        </mc:AlternateContent>
      </w:r>
      <w:r w:rsidR="00345AC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F68CA94" wp14:editId="31FC0027">
                <wp:simplePos x="0" y="0"/>
                <wp:positionH relativeFrom="column">
                  <wp:posOffset>850900</wp:posOffset>
                </wp:positionH>
                <wp:positionV relativeFrom="paragraph">
                  <wp:posOffset>88900</wp:posOffset>
                </wp:positionV>
                <wp:extent cx="692150" cy="1689100"/>
                <wp:effectExtent l="0" t="0" r="31750" b="25400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2150" cy="168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178C27" id="直接连接符 41" o:spid="_x0000_s1026" style="position:absolute;left:0;text-align:lef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pt,7pt" to="121.5pt,1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" strokecolor="black [3200]" strokeweight=".5pt">
                <v:stroke joinstyle="miter"/>
              </v:line>
            </w:pict>
          </mc:Fallback>
        </mc:AlternateContent>
      </w:r>
      <w:r w:rsidR="004A64D6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E3E76C" wp14:editId="35DBEBA0">
                <wp:simplePos x="0" y="0"/>
                <wp:positionH relativeFrom="column">
                  <wp:posOffset>361950</wp:posOffset>
                </wp:positionH>
                <wp:positionV relativeFrom="paragraph">
                  <wp:posOffset>88900</wp:posOffset>
                </wp:positionV>
                <wp:extent cx="1670050" cy="1670050"/>
                <wp:effectExtent l="0" t="0" r="25400" b="25400"/>
                <wp:wrapNone/>
                <wp:docPr id="40" name="八边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0050" cy="1670050"/>
                        </a:xfrm>
                        <a:prstGeom prst="octagon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DFDCA1"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八边形 40" o:spid="_x0000_s1026" type="#_x0000_t10" style="position:absolute;left:0;text-align:left;margin-left:28.5pt;margin-top:7pt;width:131.5pt;height:131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" fillcolor="white [3201]" strokecolor="black [3213]" strokeweight="1pt"/>
            </w:pict>
          </mc:Fallback>
        </mc:AlternateContent>
      </w:r>
    </w:p>
    <w:p w14:paraId="150490D3" w14:textId="3A4D8AC9" w:rsidR="00B84B93" w:rsidRPr="00B84B93" w:rsidRDefault="00B84B93" w:rsidP="00B84B93"/>
    <w:p w14:paraId="4BD20EF2" w14:textId="54943028" w:rsidR="00B84B93" w:rsidRPr="00B84B93" w:rsidRDefault="00B84B93" w:rsidP="00B84B93"/>
    <w:p w14:paraId="54084AFE" w14:textId="5D31D1A8" w:rsidR="00B84B93" w:rsidRPr="00B84B93" w:rsidRDefault="00B84B93" w:rsidP="00B84B93"/>
    <w:p w14:paraId="5B44FCA3" w14:textId="009CD48E" w:rsidR="00B84B93" w:rsidRPr="00B84B93" w:rsidRDefault="00B84B93" w:rsidP="00B84B93"/>
    <w:p w14:paraId="1B930F2C" w14:textId="73B9DEAD" w:rsidR="00B84B93" w:rsidRPr="00B84B93" w:rsidRDefault="00B84B93" w:rsidP="00B84B93"/>
    <w:p w14:paraId="3CA09A6E" w14:textId="78514EB1" w:rsidR="00B84B93" w:rsidRPr="00B84B93" w:rsidRDefault="00B84B93" w:rsidP="00B84B93"/>
    <w:p w14:paraId="6244C93F" w14:textId="03E953ED" w:rsidR="00B84B93" w:rsidRPr="00B84B93" w:rsidRDefault="00B84B93" w:rsidP="00B84B93"/>
    <w:p w14:paraId="29455D00" w14:textId="650DA1CA" w:rsidR="00B84B93" w:rsidRPr="00B84B93" w:rsidRDefault="00B84B93" w:rsidP="00B84B93"/>
    <w:p w14:paraId="5704A596" w14:textId="4AA80F59" w:rsidR="00B84B93" w:rsidRDefault="00B84B93" w:rsidP="00B84B93">
      <w:proofErr w:type="gramStart"/>
      <w:r>
        <w:rPr>
          <w:rFonts w:hint="eastAsia"/>
        </w:rPr>
        <w:t>3)</w:t>
      </w:r>
      <w:r>
        <w:t>.R</w:t>
      </w:r>
      <w:proofErr w:type="gramEnd"/>
      <w:r>
        <w:t>(3,3,3)</w:t>
      </w:r>
    </w:p>
    <w:p w14:paraId="4771B8A2" w14:textId="65890FE0" w:rsidR="00B84B93" w:rsidRDefault="00B84B93" w:rsidP="00B84B93">
      <w:r>
        <w:rPr>
          <w:rFonts w:hint="eastAsia"/>
        </w:rPr>
        <w:t>1</w:t>
      </w:r>
      <w:r>
        <w:t>7</w:t>
      </w:r>
      <w:r>
        <w:rPr>
          <w:rFonts w:hint="eastAsia"/>
        </w:rPr>
        <w:t>个点中，选出一个点，有16条边，所以其中至少有6条边同色</w:t>
      </w:r>
    </w:p>
    <w:p w14:paraId="301B0908" w14:textId="479B8BFD" w:rsidR="00B84B93" w:rsidRDefault="00B84B93" w:rsidP="00B84B93">
      <w:pPr>
        <w:tabs>
          <w:tab w:val="left" w:pos="2210"/>
          <w:tab w:val="center" w:pos="4153"/>
        </w:tabs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D754CB2" wp14:editId="3CAC3540">
                <wp:simplePos x="0" y="0"/>
                <wp:positionH relativeFrom="column">
                  <wp:posOffset>165100</wp:posOffset>
                </wp:positionH>
                <wp:positionV relativeFrom="paragraph">
                  <wp:posOffset>601980</wp:posOffset>
                </wp:positionV>
                <wp:extent cx="1085850" cy="901700"/>
                <wp:effectExtent l="0" t="0" r="19050" b="31750"/>
                <wp:wrapNone/>
                <wp:docPr id="68" name="直接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5850" cy="901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9D5D75" id="直接连接符 68" o:spid="_x0000_s1026" style="position:absolute;left:0;text-align:lef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pt,47.4pt" to="98.5pt,1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5594824" wp14:editId="3125C17B">
                <wp:simplePos x="0" y="0"/>
                <wp:positionH relativeFrom="column">
                  <wp:posOffset>139700</wp:posOffset>
                </wp:positionH>
                <wp:positionV relativeFrom="paragraph">
                  <wp:posOffset>582930</wp:posOffset>
                </wp:positionV>
                <wp:extent cx="1143000" cy="635000"/>
                <wp:effectExtent l="0" t="0" r="19050" b="31750"/>
                <wp:wrapNone/>
                <wp:docPr id="67" name="直接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635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2C1944" id="直接连接符 67" o:spid="_x0000_s1026" style="position:absolute;left:0;text-align:lef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pt,45.9pt" to="101pt,9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9824BEC" wp14:editId="74F13E21">
                <wp:simplePos x="0" y="0"/>
                <wp:positionH relativeFrom="column">
                  <wp:posOffset>152400</wp:posOffset>
                </wp:positionH>
                <wp:positionV relativeFrom="paragraph">
                  <wp:posOffset>570230</wp:posOffset>
                </wp:positionV>
                <wp:extent cx="1130300" cy="361950"/>
                <wp:effectExtent l="0" t="0" r="31750" b="19050"/>
                <wp:wrapNone/>
                <wp:docPr id="66" name="直接连接符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3030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8A8698" id="直接连接符 66" o:spid="_x0000_s1026" style="position:absolute;left:0;text-align:lef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pt,44.9pt" to="101pt,7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B4A7864" wp14:editId="1AAE5914">
                <wp:simplePos x="0" y="0"/>
                <wp:positionH relativeFrom="column">
                  <wp:posOffset>139700</wp:posOffset>
                </wp:positionH>
                <wp:positionV relativeFrom="paragraph">
                  <wp:posOffset>576580</wp:posOffset>
                </wp:positionV>
                <wp:extent cx="1168400" cy="107950"/>
                <wp:effectExtent l="0" t="0" r="31750" b="25400"/>
                <wp:wrapNone/>
                <wp:docPr id="65" name="直接连接符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8400" cy="107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26B924" id="直接连接符 65" o:spid="_x0000_s1026" style="position:absolute;left:0;text-align:lef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pt,45.4pt" to="103pt,5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9AD57B5" wp14:editId="22427C92">
                <wp:simplePos x="0" y="0"/>
                <wp:positionH relativeFrom="column">
                  <wp:posOffset>95250</wp:posOffset>
                </wp:positionH>
                <wp:positionV relativeFrom="paragraph">
                  <wp:posOffset>354330</wp:posOffset>
                </wp:positionV>
                <wp:extent cx="1200150" cy="215900"/>
                <wp:effectExtent l="0" t="0" r="19050" b="31750"/>
                <wp:wrapNone/>
                <wp:docPr id="64" name="直接连接符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00150" cy="215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94991E" id="直接连接符 64" o:spid="_x0000_s1026" style="position:absolute;left:0;text-align:left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5pt,27.9pt" to="102pt,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6B44083" wp14:editId="3CC21702">
                <wp:simplePos x="0" y="0"/>
                <wp:positionH relativeFrom="column">
                  <wp:posOffset>120650</wp:posOffset>
                </wp:positionH>
                <wp:positionV relativeFrom="paragraph">
                  <wp:posOffset>75565</wp:posOffset>
                </wp:positionV>
                <wp:extent cx="1162050" cy="488950"/>
                <wp:effectExtent l="0" t="0" r="19050" b="25400"/>
                <wp:wrapNone/>
                <wp:docPr id="63" name="直接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2050" cy="488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2BFF8B" id="直接连接符 63" o:spid="_x0000_s1026" style="position:absolute;left:0;text-align:left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5pt,5.95pt" to="101pt,4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" strokecolor="#ed7d31 [3205]" strokeweight=".5pt">
                <v:stroke joinstyle="miter"/>
              </v:line>
            </w:pict>
          </mc:Fallback>
        </mc:AlternateContent>
      </w:r>
      <w:r>
        <w:tab/>
        <w:t>B</w:t>
      </w:r>
      <w:r>
        <w:tab/>
        <w:t xml:space="preserve">   </w:t>
      </w:r>
      <w:r>
        <w:rPr>
          <w:rFonts w:hint="eastAsia"/>
        </w:rPr>
        <w:t>如果六个点中有一条边为红色，那么就有红色三角形</w:t>
      </w:r>
    </w:p>
    <w:p w14:paraId="167103C2" w14:textId="52D26D00" w:rsidR="00B84B93" w:rsidRDefault="00B84B93" w:rsidP="00B84B93">
      <w:pPr>
        <w:tabs>
          <w:tab w:val="left" w:pos="2210"/>
        </w:tabs>
      </w:pPr>
      <w:r>
        <w:tab/>
        <w:t xml:space="preserve">C   </w:t>
      </w:r>
      <w:r>
        <w:rPr>
          <w:rFonts w:hint="eastAsia"/>
        </w:rPr>
        <w:t>如果没有红色边，那么必有一个蓝色三角形或者黑色三角形</w:t>
      </w:r>
    </w:p>
    <w:p w14:paraId="482FD140" w14:textId="601BD2F4" w:rsidR="00B84B93" w:rsidRDefault="00B84B93" w:rsidP="00B84B93">
      <w:r>
        <w:t>A</w:t>
      </w:r>
    </w:p>
    <w:p w14:paraId="2678CBC9" w14:textId="6A9F4910" w:rsidR="00B84B93" w:rsidRDefault="00B84B93" w:rsidP="00B84B93">
      <w:pPr>
        <w:tabs>
          <w:tab w:val="left" w:pos="2120"/>
        </w:tabs>
      </w:pPr>
      <w:r>
        <w:tab/>
        <w:t>D</w:t>
      </w:r>
    </w:p>
    <w:p w14:paraId="7BC2DEE0" w14:textId="40770932" w:rsidR="00B84B93" w:rsidRDefault="00B84B93" w:rsidP="00B84B93">
      <w:pPr>
        <w:tabs>
          <w:tab w:val="left" w:pos="2120"/>
        </w:tabs>
      </w:pPr>
      <w:r>
        <w:tab/>
        <w:t>E</w:t>
      </w:r>
      <w:r w:rsidR="005166C6">
        <w:t xml:space="preserve">      </w:t>
      </w:r>
      <w:r w:rsidR="005166C6">
        <w:rPr>
          <w:rFonts w:hint="eastAsia"/>
        </w:rPr>
        <w:t>所以17个点是能满足的</w:t>
      </w:r>
    </w:p>
    <w:p w14:paraId="27BF5F0F" w14:textId="73AE8AC1" w:rsidR="00B84B93" w:rsidRDefault="00B84B93" w:rsidP="00B84B93"/>
    <w:p w14:paraId="0A0DF2D2" w14:textId="61FED0C4" w:rsidR="00B84B93" w:rsidRDefault="00B84B93" w:rsidP="00B84B93">
      <w:pPr>
        <w:tabs>
          <w:tab w:val="left" w:pos="2200"/>
        </w:tabs>
      </w:pPr>
      <w:r>
        <w:tab/>
        <w:t>F</w:t>
      </w:r>
    </w:p>
    <w:p w14:paraId="079BD569" w14:textId="31A89CDB" w:rsidR="00B84B93" w:rsidRDefault="00B84B93" w:rsidP="00B84B93">
      <w:pPr>
        <w:tabs>
          <w:tab w:val="left" w:pos="2200"/>
        </w:tabs>
      </w:pPr>
      <w:r>
        <w:tab/>
        <w:t>G</w:t>
      </w:r>
    </w:p>
    <w:p w14:paraId="2C96414C" w14:textId="2D8634C7" w:rsidR="005166C6" w:rsidRDefault="005166C6" w:rsidP="00B84B93">
      <w:pPr>
        <w:tabs>
          <w:tab w:val="left" w:pos="2200"/>
        </w:tabs>
      </w:pPr>
      <w:r>
        <w:rPr>
          <w:rFonts w:hint="eastAsia"/>
        </w:rPr>
        <w:t>6.</w:t>
      </w:r>
    </w:p>
    <w:p w14:paraId="10A38532" w14:textId="241611B6" w:rsidR="005166C6" w:rsidRDefault="005166C6" w:rsidP="00B84B93">
      <w:pPr>
        <w:tabs>
          <w:tab w:val="left" w:pos="2200"/>
        </w:tabs>
      </w:pPr>
      <w:r>
        <w:rPr>
          <w:rFonts w:hint="eastAsia"/>
        </w:rPr>
        <w:t>固定一个点作为圆上的基准点，1，2，3，4，5，6作为序号</w:t>
      </w:r>
    </w:p>
    <w:p w14:paraId="7DB2271D" w14:textId="1085DBA9" w:rsidR="005166C6" w:rsidRDefault="005166C6" w:rsidP="00B84B93">
      <w:pPr>
        <w:tabs>
          <w:tab w:val="left" w:pos="2200"/>
        </w:tabs>
      </w:pPr>
      <w:r>
        <w:rPr>
          <w:rFonts w:hint="eastAsia"/>
        </w:rPr>
        <w:t>A</w:t>
      </w:r>
      <w:r>
        <w:t>,B,C,D,E,F,</w:t>
      </w:r>
      <w:r>
        <w:rPr>
          <w:rFonts w:hint="eastAsia"/>
        </w:rPr>
        <w:t>分别表示相邻两个角之间的读数</w:t>
      </w:r>
    </w:p>
    <w:p w14:paraId="7A48927F" w14:textId="3978B68A" w:rsidR="005166C6" w:rsidRDefault="005166C6" w:rsidP="00B84B93">
      <w:pPr>
        <w:tabs>
          <w:tab w:val="left" w:pos="2200"/>
        </w:tabs>
      </w:pPr>
      <w:r>
        <w:rPr>
          <w:rFonts w:hint="eastAsia"/>
        </w:rPr>
        <w:t>有A</w:t>
      </w:r>
      <w:r>
        <w:t>+B+C+D+E+F=360</w:t>
      </w:r>
      <w:r>
        <w:rPr>
          <w:rFonts w:hint="eastAsia"/>
        </w:rPr>
        <w:t>°</w:t>
      </w:r>
    </w:p>
    <w:p w14:paraId="66FF999B" w14:textId="5F0CE834" w:rsidR="005166C6" w:rsidRDefault="005166C6" w:rsidP="00B84B93">
      <w:pPr>
        <w:tabs>
          <w:tab w:val="left" w:pos="2200"/>
        </w:tabs>
      </w:pPr>
      <w:r>
        <w:rPr>
          <w:rFonts w:hint="eastAsia"/>
        </w:rPr>
        <w:t>若每个都大于60°，则等式不成立！</w:t>
      </w:r>
    </w:p>
    <w:p w14:paraId="0D34F5A6" w14:textId="7584F960" w:rsidR="005166C6" w:rsidRDefault="005166C6" w:rsidP="00B84B93">
      <w:pPr>
        <w:tabs>
          <w:tab w:val="left" w:pos="2200"/>
        </w:tabs>
      </w:pPr>
      <w:r>
        <w:rPr>
          <w:rFonts w:hint="eastAsia"/>
        </w:rPr>
        <w:t>所以存在等于或小于60°的角，则这两个点之间距离小于1.</w:t>
      </w:r>
    </w:p>
    <w:p w14:paraId="095FDB27" w14:textId="7590EC4D" w:rsidR="005166C6" w:rsidRDefault="005166C6" w:rsidP="00B84B93">
      <w:pPr>
        <w:tabs>
          <w:tab w:val="left" w:pos="2200"/>
        </w:tabs>
      </w:pPr>
      <w:r>
        <w:rPr>
          <w:rFonts w:hint="eastAsia"/>
        </w:rPr>
        <w:t>7.</w:t>
      </w:r>
    </w:p>
    <w:p w14:paraId="78ACE07C" w14:textId="2F88076F" w:rsidR="005166C6" w:rsidRPr="005166C6" w:rsidRDefault="005166C6" w:rsidP="005166C6">
      <w:pPr>
        <w:tabs>
          <w:tab w:val="left" w:pos="2200"/>
        </w:tabs>
      </w:pPr>
      <w:r w:rsidRPr="005166C6">
        <w:t>有一个颜色至少有6个点，不妨设为红色</w:t>
      </w:r>
      <w:r w:rsidRPr="005166C6">
        <w:br/>
        <w:t>实质上，定理应解释为对数轴上的点二染色，任意连续11个点有上述结论，于是</w:t>
      </w:r>
      <w:proofErr w:type="gramStart"/>
      <w:r w:rsidRPr="005166C6">
        <w:t>不妨令</w:t>
      </w:r>
      <w:proofErr w:type="gramEnd"/>
      <w:r w:rsidRPr="005166C6">
        <w:t>1染为红色</w:t>
      </w:r>
      <w:r w:rsidRPr="005166C6">
        <w:br/>
        <w:t>记ABCDE为前一个红色减后一个红色的差值</w:t>
      </w:r>
      <w:r w:rsidRPr="005166C6">
        <w:br/>
        <w:t>有A＋B＋.</w:t>
      </w:r>
      <w:proofErr w:type="gramStart"/>
      <w:r w:rsidRPr="005166C6">
        <w:t>.＋</w:t>
      </w:r>
      <w:proofErr w:type="gramEnd"/>
      <w:r w:rsidRPr="005166C6">
        <w:t>E=10</w:t>
      </w:r>
      <w:r w:rsidRPr="005166C6">
        <w:br/>
        <w:t>不能有两个相邻的相等，也不能有大于3的值</w:t>
      </w:r>
      <w:r w:rsidRPr="005166C6">
        <w:br/>
        <w:t>若有两个3，则剩下的是1 1 2</w:t>
      </w:r>
      <w:r w:rsidRPr="005166C6">
        <w:br/>
        <w:t>     因为1+2=3 ，所以1和2不能相邻.所以只有1</w:t>
      </w:r>
      <w:r w:rsidR="00782D24">
        <w:t xml:space="preserve"> </w:t>
      </w:r>
      <w:r w:rsidRPr="005166C6">
        <w:t>3</w:t>
      </w:r>
      <w:r w:rsidR="00782D24">
        <w:t xml:space="preserve"> </w:t>
      </w:r>
      <w:r w:rsidRPr="005166C6">
        <w:t>2</w:t>
      </w:r>
      <w:r w:rsidR="00782D24">
        <w:t xml:space="preserve"> </w:t>
      </w:r>
      <w:r w:rsidRPr="005166C6">
        <w:t>3</w:t>
      </w:r>
      <w:r w:rsidR="00782D24">
        <w:t xml:space="preserve"> </w:t>
      </w:r>
      <w:r w:rsidRPr="005166C6">
        <w:t>1。但是     1</w:t>
      </w:r>
      <w:r w:rsidR="00782D24">
        <w:t xml:space="preserve"> </w:t>
      </w:r>
      <w:r w:rsidRPr="005166C6">
        <w:t>2</w:t>
      </w:r>
      <w:r w:rsidR="00782D24">
        <w:t xml:space="preserve"> </w:t>
      </w:r>
      <w:r w:rsidRPr="005166C6">
        <w:t>5</w:t>
      </w:r>
      <w:r w:rsidR="00782D24">
        <w:t xml:space="preserve"> </w:t>
      </w:r>
      <w:r w:rsidRPr="005166C6">
        <w:t>7</w:t>
      </w:r>
      <w:r w:rsidR="00782D24">
        <w:t xml:space="preserve"> </w:t>
      </w:r>
      <w:r w:rsidRPr="005166C6">
        <w:t>10</w:t>
      </w:r>
      <w:r w:rsidR="00782D24">
        <w:t xml:space="preserve"> </w:t>
      </w:r>
      <w:r w:rsidRPr="005166C6">
        <w:t>11中有蓝色的3</w:t>
      </w:r>
      <w:r w:rsidR="00782D24">
        <w:t xml:space="preserve"> </w:t>
      </w:r>
      <w:r w:rsidRPr="005166C6">
        <w:t>6</w:t>
      </w:r>
      <w:r w:rsidR="00782D24">
        <w:t xml:space="preserve"> </w:t>
      </w:r>
      <w:r w:rsidRPr="005166C6">
        <w:t>9</w:t>
      </w:r>
      <w:r w:rsidRPr="005166C6">
        <w:br/>
        <w:t>若有一个3  有1 2 2 2   只有  2</w:t>
      </w:r>
      <w:r w:rsidR="00782D24">
        <w:t xml:space="preserve"> </w:t>
      </w:r>
      <w:r w:rsidRPr="005166C6">
        <w:t>3</w:t>
      </w:r>
      <w:r w:rsidR="00782D24">
        <w:t xml:space="preserve"> </w:t>
      </w:r>
      <w:r w:rsidRPr="005166C6">
        <w:t>2</w:t>
      </w:r>
      <w:r w:rsidR="00782D24">
        <w:t xml:space="preserve"> </w:t>
      </w:r>
      <w:r w:rsidRPr="005166C6">
        <w:t>1</w:t>
      </w:r>
      <w:r w:rsidR="00782D24">
        <w:t xml:space="preserve"> </w:t>
      </w:r>
      <w:r w:rsidRPr="005166C6">
        <w:t>2即1</w:t>
      </w:r>
      <w:r w:rsidR="00782D24">
        <w:t xml:space="preserve"> </w:t>
      </w:r>
      <w:r w:rsidRPr="005166C6">
        <w:t>3</w:t>
      </w:r>
      <w:r w:rsidR="00782D24">
        <w:t xml:space="preserve"> </w:t>
      </w:r>
      <w:r w:rsidRPr="005166C6">
        <w:t>6</w:t>
      </w:r>
      <w:r w:rsidR="00782D24">
        <w:t xml:space="preserve"> </w:t>
      </w:r>
      <w:r w:rsidRPr="005166C6">
        <w:t>8</w:t>
      </w:r>
      <w:r w:rsidR="00782D24">
        <w:t xml:space="preserve"> </w:t>
      </w:r>
      <w:r w:rsidRPr="005166C6">
        <w:t>9</w:t>
      </w:r>
      <w:r w:rsidR="00782D24">
        <w:t xml:space="preserve"> </w:t>
      </w:r>
      <w:r w:rsidRPr="005166C6">
        <w:t>11.</w:t>
      </w:r>
      <w:r w:rsidRPr="005166C6">
        <w:br/>
        <w:t>但是1</w:t>
      </w:r>
      <w:r w:rsidR="00782D24">
        <w:t xml:space="preserve"> </w:t>
      </w:r>
      <w:r w:rsidRPr="005166C6">
        <w:t>6</w:t>
      </w:r>
      <w:r w:rsidR="00782D24">
        <w:t xml:space="preserve"> </w:t>
      </w:r>
      <w:r w:rsidRPr="005166C6">
        <w:t>11是等差数列。</w:t>
      </w:r>
      <w:r w:rsidRPr="005166C6">
        <w:br/>
        <w:t>若没有3，则所有都是2，显然</w:t>
      </w:r>
      <w:r w:rsidRPr="005166C6">
        <w:br/>
        <w:t>综上定理得证</w:t>
      </w:r>
    </w:p>
    <w:p w14:paraId="53C64127" w14:textId="4EAE86EF" w:rsidR="005166C6" w:rsidRDefault="00782D24" w:rsidP="00B84B93">
      <w:pPr>
        <w:tabs>
          <w:tab w:val="left" w:pos="2200"/>
        </w:tabs>
      </w:pPr>
      <w:r>
        <w:rPr>
          <w:rFonts w:hint="eastAsia"/>
        </w:rPr>
        <w:t>8.</w:t>
      </w:r>
    </w:p>
    <w:p w14:paraId="187B675A" w14:textId="70FC35A4" w:rsidR="00782D24" w:rsidRDefault="00782D24" w:rsidP="00B84B93">
      <w:pPr>
        <w:tabs>
          <w:tab w:val="left" w:pos="2200"/>
        </w:tabs>
      </w:pPr>
      <w:r>
        <w:rPr>
          <w:rFonts w:hint="eastAsia"/>
        </w:rPr>
        <w:t>该定理即阿基米德定理</w:t>
      </w:r>
    </w:p>
    <w:p w14:paraId="16A2CCC4" w14:textId="12CEBD5E" w:rsidR="00782D24" w:rsidRDefault="00782D24" w:rsidP="00B84B93">
      <w:pPr>
        <w:tabs>
          <w:tab w:val="left" w:pos="2200"/>
        </w:tabs>
      </w:pPr>
      <w:r>
        <w:rPr>
          <w:rFonts w:hint="eastAsia"/>
        </w:rPr>
        <w:t>当a为整数时，显然当pa=q时等式</w: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</w:t>
      </w:r>
    </w:p>
    <w:p w14:paraId="2E5ECD40" w14:textId="01BB4466" w:rsidR="00782D24" w:rsidRDefault="00782D24" w:rsidP="00B84B93">
      <w:pPr>
        <w:tabs>
          <w:tab w:val="left" w:pos="2200"/>
        </w:tabs>
      </w:pPr>
      <w:r>
        <w:rPr>
          <w:rFonts w:hint="eastAsia"/>
        </w:rPr>
        <w:t>当a不为整数，我们取a，2a，</w:t>
      </w:r>
      <w:r>
        <w:t>…,(n-1)a</w:t>
      </w:r>
      <w:r>
        <w:rPr>
          <w:rFonts w:hint="eastAsia"/>
        </w:rPr>
        <w:t>，再把[</w:t>
      </w:r>
      <w:r>
        <w:t>0,1</w:t>
      </w:r>
      <w:r w:rsidR="006408E1">
        <w:rPr>
          <w:rFonts w:hint="eastAsia"/>
        </w:rPr>
        <w:t>）</w:t>
      </w:r>
      <w:r>
        <w:rPr>
          <w:rFonts w:hint="eastAsia"/>
        </w:rPr>
        <w:t>区间</w:t>
      </w:r>
      <w:r w:rsidR="006408E1">
        <w:rPr>
          <w:rFonts w:hint="eastAsia"/>
        </w:rPr>
        <w:t>分成n份，每份长1/n</w:t>
      </w:r>
    </w:p>
    <w:p w14:paraId="30A38F83" w14:textId="3FA49365" w:rsidR="006408E1" w:rsidRDefault="006408E1" w:rsidP="00B84B93">
      <w:pPr>
        <w:tabs>
          <w:tab w:val="left" w:pos="2200"/>
        </w:tabs>
      </w:pPr>
      <w:r>
        <w:rPr>
          <w:rFonts w:hint="eastAsia"/>
        </w:rPr>
        <w:t>看这n-1个数，若有1个落在</w:t>
      </w:r>
      <w:r>
        <w:rPr>
          <w:rFonts w:hint="eastAsia"/>
        </w:rPr>
        <w:t>[</w:t>
      </w:r>
      <w:r>
        <w:t>0,1</w:t>
      </w:r>
      <w:r>
        <w:rPr>
          <w:rFonts w:hint="eastAsia"/>
        </w:rPr>
        <w:t>/n）或</w:t>
      </w:r>
      <w:r>
        <w:t>[(n-2)/n,(n-1)/n)</w:t>
      </w:r>
      <w:r>
        <w:rPr>
          <w:rFonts w:hint="eastAsia"/>
        </w:rPr>
        <w:t>中，原式成立</w:t>
      </w:r>
    </w:p>
    <w:p w14:paraId="27B752F9" w14:textId="006B659A" w:rsidR="006408E1" w:rsidRDefault="006408E1" w:rsidP="00B84B93">
      <w:pPr>
        <w:tabs>
          <w:tab w:val="left" w:pos="2200"/>
        </w:tabs>
      </w:pPr>
      <w:r>
        <w:rPr>
          <w:rFonts w:hint="eastAsia"/>
        </w:rPr>
        <w:t>若都不落在这两个区间，则由抽屉原理，必有两个落在同一区间，设为</w:t>
      </w:r>
      <w:proofErr w:type="spellStart"/>
      <w:r>
        <w:rPr>
          <w:rFonts w:hint="eastAsia"/>
        </w:rPr>
        <w:t>ia</w:t>
      </w:r>
      <w:proofErr w:type="spellEnd"/>
      <w:r>
        <w:rPr>
          <w:rFonts w:hint="eastAsia"/>
        </w:rPr>
        <w:t>，ja，</w:t>
      </w:r>
    </w:p>
    <w:p w14:paraId="33257B45" w14:textId="0136FC0C" w:rsidR="006408E1" w:rsidRPr="006408E1" w:rsidRDefault="006408E1" w:rsidP="00B84B93">
      <w:pPr>
        <w:tabs>
          <w:tab w:val="left" w:pos="2200"/>
        </w:tabs>
        <w:rPr>
          <w:rFonts w:hint="eastAsia"/>
        </w:rPr>
      </w:pPr>
      <w:r>
        <w:rPr>
          <w:rFonts w:hint="eastAsia"/>
        </w:rPr>
        <w:lastRenderedPageBreak/>
        <w:t>那么|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-j）a|&lt;</w:t>
      </w:r>
      <w:r>
        <w:t>1/n,</w:t>
      </w:r>
      <w:r>
        <w:rPr>
          <w:rFonts w:hint="eastAsia"/>
        </w:rPr>
        <w:t>于是命题成立。</w:t>
      </w:r>
      <w:bookmarkStart w:id="0" w:name="_GoBack"/>
      <w:bookmarkEnd w:id="0"/>
    </w:p>
    <w:sectPr w:rsidR="006408E1" w:rsidRPr="006408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97CB89" w14:textId="77777777" w:rsidR="00224E06" w:rsidRDefault="00224E06" w:rsidP="008020BC">
      <w:r>
        <w:separator/>
      </w:r>
    </w:p>
  </w:endnote>
  <w:endnote w:type="continuationSeparator" w:id="0">
    <w:p w14:paraId="28B2C0A5" w14:textId="77777777" w:rsidR="00224E06" w:rsidRDefault="00224E06" w:rsidP="008020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5D8CB2" w14:textId="77777777" w:rsidR="00224E06" w:rsidRDefault="00224E06" w:rsidP="008020BC">
      <w:r>
        <w:separator/>
      </w:r>
    </w:p>
  </w:footnote>
  <w:footnote w:type="continuationSeparator" w:id="0">
    <w:p w14:paraId="4E453D1F" w14:textId="77777777" w:rsidR="00224E06" w:rsidRDefault="00224E06" w:rsidP="008020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254FE"/>
    <w:multiLevelType w:val="hybridMultilevel"/>
    <w:tmpl w:val="6DF02FE0"/>
    <w:lvl w:ilvl="0" w:tplc="5F98E8D8">
      <w:start w:val="1"/>
      <w:numFmt w:val="japaneseCounting"/>
      <w:lvlText w:val="%1．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FC8"/>
    <w:rsid w:val="0003434A"/>
    <w:rsid w:val="000C3A1F"/>
    <w:rsid w:val="00224E06"/>
    <w:rsid w:val="002B6FA6"/>
    <w:rsid w:val="00345AC7"/>
    <w:rsid w:val="003D05DC"/>
    <w:rsid w:val="004A64D6"/>
    <w:rsid w:val="005166C6"/>
    <w:rsid w:val="006408E1"/>
    <w:rsid w:val="00691FC8"/>
    <w:rsid w:val="006D1860"/>
    <w:rsid w:val="00782D24"/>
    <w:rsid w:val="008020BC"/>
    <w:rsid w:val="00B22D55"/>
    <w:rsid w:val="00B84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859A8A"/>
  <w15:chartTrackingRefBased/>
  <w15:docId w15:val="{D79EA540-E30F-4EF9-883F-F481AB5D0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020B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020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020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020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020BC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020B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020B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aa"/>
    <w:uiPriority w:val="99"/>
    <w:semiHidden/>
    <w:unhideWhenUsed/>
    <w:rsid w:val="008020BC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8020BC"/>
  </w:style>
  <w:style w:type="paragraph" w:styleId="ab">
    <w:name w:val="List Paragraph"/>
    <w:basedOn w:val="a"/>
    <w:uiPriority w:val="34"/>
    <w:qFormat/>
    <w:rsid w:val="0003434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226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45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312</Words>
  <Characters>1785</Characters>
  <Application>Microsoft Office Word</Application>
  <DocSecurity>0</DocSecurity>
  <Lines>14</Lines>
  <Paragraphs>4</Paragraphs>
  <ScaleCrop>false</ScaleCrop>
  <Company/>
  <LinksUpToDate>false</LinksUpToDate>
  <CharactersWithSpaces>2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4</cp:revision>
  <dcterms:created xsi:type="dcterms:W3CDTF">2019-01-02T16:28:00Z</dcterms:created>
  <dcterms:modified xsi:type="dcterms:W3CDTF">2019-01-02T18:09:00Z</dcterms:modified>
</cp:coreProperties>
</file>